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E7413" w:rsidRPr="009E7413" w:rsidRDefault="009E7413" w:rsidP="007C46A7">
      <w:pPr>
        <w:jc w:val="both"/>
      </w:pPr>
      <w:r w:rsidRPr="00DB4EA8">
        <w:rPr>
          <w:b/>
        </w:rPr>
        <w:t xml:space="preserve">NOT: </w:t>
      </w:r>
      <w:r w:rsidRPr="009E7413">
        <w:t xml:space="preserve">Değerlendirme, </w:t>
      </w:r>
      <w:r w:rsidRPr="003B42AD">
        <w:rPr>
          <w:b/>
        </w:rPr>
        <w:t xml:space="preserve">doğrudan istenen sonuçlara </w:t>
      </w:r>
      <w:r w:rsidRPr="003B42AD">
        <w:t>göre</w:t>
      </w:r>
      <w:r w:rsidRPr="009E7413">
        <w:t xml:space="preserve"> yapılacaktır. </w:t>
      </w:r>
      <w:r w:rsidRPr="003B42AD">
        <w:rPr>
          <w:b/>
        </w:rPr>
        <w:t>Sorunun cevabı olan sonuçlar dikdörtgen içine alınacaktır.</w:t>
      </w:r>
      <w:r w:rsidRPr="009E7413">
        <w:t xml:space="preserve"> </w:t>
      </w:r>
      <w:r w:rsidRPr="003B42AD">
        <w:rPr>
          <w:b/>
        </w:rPr>
        <w:t>Dikdörtgen içine alınmayan sonuçlar değerlendirmeye alınmayacaktır.</w:t>
      </w:r>
      <w:r w:rsidRPr="009E7413">
        <w:t xml:space="preserve"> Virgülden sonra </w:t>
      </w:r>
      <w:r>
        <w:t>2 (İKİ</w:t>
      </w:r>
      <w:r w:rsidRPr="009E7413">
        <w:t>) basamak kullanılacaktır.</w:t>
      </w:r>
    </w:p>
    <w:p w:rsidR="00FF69A8" w:rsidRDefault="00FF69A8" w:rsidP="00FF69A8">
      <w:pPr>
        <w:spacing w:line="360" w:lineRule="auto"/>
      </w:pPr>
    </w:p>
    <w:p w:rsidR="003B42AD" w:rsidRPr="00DC0968" w:rsidRDefault="003B42AD" w:rsidP="003B42AD">
      <w:pPr>
        <w:jc w:val="both"/>
        <w:rPr>
          <w:b/>
        </w:rPr>
      </w:pPr>
      <w:r>
        <w:rPr>
          <w:b/>
        </w:rPr>
        <w:t>Soru</w:t>
      </w:r>
      <w:r w:rsidRPr="00CA73D7">
        <w:rPr>
          <w:b/>
        </w:rPr>
        <w:t xml:space="preserve"> 1.</w:t>
      </w:r>
    </w:p>
    <w:p w:rsidR="00FF69A8" w:rsidRDefault="009F43A7" w:rsidP="009F38BB">
      <w:pPr>
        <w:spacing w:line="360" w:lineRule="auto"/>
        <w:jc w:val="both"/>
      </w:pPr>
      <w:r w:rsidRPr="009F43A7">
        <w:rPr>
          <w:bCs/>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left:0;text-align:left;margin-left:0;margin-top:37.1pt;width:133pt;height:60pt;z-index:251674624;mso-wrap-edited:f" wrapcoords="720 1252 360 4382 3600 5947 10800 6260 1440 8139 720 8765 360 11269 360 18782 1080 20347 2880 20347 5400 20347 15840 20347 20520 19095 20160 8765 18720 8139 10800 6260 16200 5008 17280 3130 16560 1252 720 1252">
            <v:imagedata r:id="rId4" o:title=""/>
            <w10:wrap type="through"/>
          </v:shape>
          <o:OLEObject Type="Embed" ProgID="Equation.3" ShapeID="_x0000_s1030" DrawAspect="Content" ObjectID="_1493114327" r:id="rId5"/>
        </w:pict>
      </w:r>
      <w:r w:rsidR="0080008D">
        <w:t xml:space="preserve">Aşağıdaki şekilde, </w:t>
      </w:r>
      <w:r w:rsidR="006406B4">
        <w:t xml:space="preserve">ankastre bir kiriş üzerine ekti eden kuvvetler </w:t>
      </w:r>
      <w:r w:rsidR="009F38BB">
        <w:t>görülmektedir. Ankastre kiriş üç kuvvetin etkisiyle</w:t>
      </w:r>
      <w:r w:rsidR="006406B4">
        <w:t xml:space="preserve"> dengede durmaktadır. </w:t>
      </w:r>
      <w:r w:rsidR="009F38BB">
        <w:t>Kuvvetler arasında elde edilen denklemler;</w:t>
      </w:r>
    </w:p>
    <w:p w:rsidR="009E7413" w:rsidRDefault="009F43A7" w:rsidP="00FF69A8">
      <w:pPr>
        <w:spacing w:line="360" w:lineRule="auto"/>
      </w:pPr>
      <w:r w:rsidRPr="009F43A7">
        <w:rPr>
          <w:noProof/>
          <w:lang w:val="en-US"/>
        </w:rPr>
        <w:pict>
          <v:shape id="_x0000_s1027" type="#_x0000_t75" style="position:absolute;margin-left:217.25pt;margin-top:3.9pt;width:21.55pt;height:25pt;z-index:251670528;mso-wrap-edited:f" wrapcoords="4000 3927 1600 14400 12000 17672 12800 17672 16800 17672 16800 3927 4000 3927">
            <v:imagedata r:id="rId6" o:title=""/>
            <w10:wrap type="through"/>
          </v:shape>
        </w:pict>
      </w:r>
      <w:r>
        <w:rPr>
          <w:noProof/>
        </w:rPr>
        <w:pict>
          <v:shape id="_x0000_s1026" type="#_x0000_t75" style="position:absolute;margin-left:341.8pt;margin-top:3.9pt;width:20pt;height:25pt;z-index:251669504">
            <v:imagedata r:id="rId7" o:title=""/>
          </v:shape>
          <o:OLEObject Type="Embed" ProgID="Equation.3" ShapeID="_x0000_s1026" DrawAspect="Content" ObjectID="_1493114328" r:id="rId8"/>
        </w:pict>
      </w:r>
      <w:r>
        <w:rPr>
          <w:noProof/>
          <w:lang w:eastAsia="tr-TR"/>
        </w:rPr>
        <w:pict>
          <v:group id="Group 11" o:spid="_x0000_s1060" style="position:absolute;margin-left:103.8pt;margin-top:3.9pt;width:4in;height:97.2pt;z-index:251667456" coordsize="3657600,1234440" wrapcoords="10350 -166 2362 1329 338 1828 338 2492 -56 3822 -56 17945 14794 18443 14794 21434 15694 21434 15694 18443 16031 15785 16594 15785 21375 13458 21488 13126 21656 11465 21656 7809 20419 5151 20419 -166 10350 -16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10" o:spid="_x0000_s1062" type="#_x0000_t16" style="position:absolute;top:114300;width:457200;height:914400;visibility:visibl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4lI4xQAA&#10;ANsAAAAPAAAAZHJzL2Rvd25yZXYueG1sRI9BT8JAEIXvJvyHzZBwk62ENFJZiCGYiOhBNHqddMe2&#10;0p1tdhda+fXOwcTbTN6b975ZrgfXqjOF2Hg2cDPNQBGX3jZcGXh/e7i+BRUTssXWMxn4oQjr1ehq&#10;iYX1Pb/S+ZAqJSEcCzRQp9QVWseyJodx6jti0b58cJhkDZW2AXsJd62eZVmuHTYsDTV2tKmpPB5O&#10;zsDHyzOF/mm+zz93IV8s2u+A24sxk/Fwfwcq0ZD+zX/Xj1bwhV5+kQH06h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LiUjjFAAAA2wAAAA8AAAAAAAAAAAAAAAAAlwIAAGRycy9k&#10;b3ducmV2LnhtbFBLBQYAAAAABAAEAPUAAACJAwAAAAA=&#10;" fillcolor="gray [1616]" strokecolor="black [3040]">
              <v:fill color2="#d9d9d9 [496]" rotate="t" colors="0 #bcbcbc;22938f #d0d0d0;1 #ededed" type="gradient"/>
              <v:shadow on="t" opacity="24903f" origin=",.5" offset="0,.55556mm"/>
            </v:shape>
            <v:group id="Group 8" o:spid="_x0000_s1028" style="position:absolute;left:342900;width:3314700;height:1234440" coordsize="3314700,12344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DT2Cy2wQAAANoAAAAPAAAA&#10;AAAAAAAAAAAAAKkCAABkcnMvZG93bnJldi54bWxQSwUGAAAAAAQABAD6AAAAlwMAAAAA&#10;">
              <v:shape id="Cube 1" o:spid="_x0000_s1029" type="#_x0000_t16" style="position:absolute;top:457200;width:3314700;height:32258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ifMEwgAA&#10;ANoAAAAPAAAAZHJzL2Rvd25yZXYueG1sRE9Na8JAEL0X/A/LFLyUurHQYqNr0KKh9CBEPXgcsmMS&#10;mp0NuxuT/vuuUOhpeLzPWWWjacWNnG8sK5jPEhDEpdUNVwrOp/3zAoQPyBpby6Tghzxk68nDClNt&#10;By7odgyViCHsU1RQh9ClUvqyJoN+ZjviyF2tMxgidJXUDocYblr5kiRv0mDDsaHGjj5qKr+PvVHw&#10;uivKd3Zf51znxfbwVPWXy46Umj6OmyWIQGP4F/+5P3WcD/dX7leuf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yJ8wTCAAAA2gAAAA8AAAAAAAAAAAAAAAAAlwIAAGRycy9kb3du&#10;cmV2LnhtbFBLBQYAAAAABAAEAPUAAACGAwAAAAA=&#10;" fillcolor="gray [1616]" strokecolor="black [3040]">
                <v:fill color2="#d9d9d9 [496]" rotate="t" colors="0 #bcbcbc;22938f #d0d0d0;1 #ededed" type="gradient"/>
                <v:shadow on="t" opacity="24903f" origin=",.5" offset="0,.55556mm"/>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5" o:spid="_x0000_s1061" type="#_x0000_t67" style="position:absolute;left:1371600;width:228600;height:45720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YlW2wgAA&#10;ANoAAAAPAAAAZHJzL2Rvd25yZXYueG1sRI/NqsIwFIT3gu8QjuBOUwW9Uo0iBVGEu/AHxN2hObbF&#10;5qQ2UatPfyNccDnMzDfMbNGYUjyodoVlBYN+BII4tbrgTMHxsOpNQDiPrLG0TApe5GAxb7dmGGv7&#10;5B099j4TAcIuRgW591UspUtzMuj6tiIO3sXWBn2QdSZ1jc8AN6UcRtFYGiw4LORYUZJTet3fjYL3&#10;utr+JPribwfcJvJ01sfr+FepbqdZTkF4avw3/N/eaAUj+FwJN0DO/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5iVbbCAAAA2gAAAA8AAAAAAAAAAAAAAAAAlwIAAGRycy9kb3du&#10;cmV2LnhtbFBLBQYAAAAABAAEAPUAAACGAwAAAAA=&#10;" fillcolor="black [3200]" strokecolor="black [3040]">
                <v:fill color2="gray [1616]" rotate="t" type="gradient">
                  <o:fill v:ext="view" type="gradientUnscaled"/>
                </v:fill>
                <v:shadow on="t" opacity="22937f" origin=",.5" offset="0,.63889mm"/>
              </v:shape>
              <v:shape id="Down Arrow 6" o:spid="_x0000_s1031" type="#_x0000_t67" style="position:absolute;left:2133600;top:800100;width:228600;height:434340;flip:y;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wqd4wgAA&#10;ANoAAAAPAAAAZHJzL2Rvd25yZXYueG1sRI9Pi8IwFMTvwn6H8Bb2pql7qNI1ihQWvLjiH8Tjs3nb&#10;FJuX2kSt394IgsdhZn7DTGadrcWVWl85VjAcJCCIC6crLhXstr/9MQgfkDXWjknBnTzMph+9CWba&#10;3XhN100oRYSwz1CBCaHJpPSFIYt+4Bri6P271mKIsi2lbvEW4baW30mSSosVxwWDDeWGitPmYhXs&#10;/7rD0hzxnC/y5DQ6r9LjgVKlvj67+Q+IQF14h1/thVaQwvNKvAFy+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vCp3jCAAAA2gAAAA8AAAAAAAAAAAAAAAAAlwIAAGRycy9kb3du&#10;cmV2LnhtbFBLBQYAAAAABAAEAPUAAACGAwAAAAA=&#10;" adj="15916" fillcolor="black [3200]" strokecolor="black [3040]">
                <v:fill color2="gray [1616]" rotate="t" type="gradient">
                  <o:fill v:ext="view" type="gradientUnscaled"/>
                </v:fill>
                <v:shadow on="t" opacity="22937f" origin=",.5" offset="0,.63889mm"/>
              </v:shape>
              <v:shape id="Down Arrow 7" o:spid="_x0000_s1032" type="#_x0000_t67" style="position:absolute;left:2933700;width:228600;height:45720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G5awwAA&#10;ANoAAAAPAAAAZHJzL2Rvd25yZXYueG1sRI9Ba8JAFITvgv9heYI33bQHU1JXKQFpCXgwCtLbI/tM&#10;gtm3Mbs10V/vCkKPw8x8wyzXg2nElTpXW1bwNo9AEBdW11wqOOw3sw8QziNrbCyTghs5WK/GoyUm&#10;2va8o2vuSxEg7BJUUHnfJlK6oiKDbm5b4uCdbGfQB9mVUnfYB7hp5HsULaTBmsNChS2lFRXn/M8o&#10;uH+3WZzqk7/sMUvl8VcfzoutUtPJ8PUJwtPg/8Ov9o9WEMPzSrgBcvU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B/G5awwAAANoAAAAPAAAAAAAAAAAAAAAAAJcCAABkcnMvZG93&#10;bnJldi54bWxQSwUGAAAAAAQABAD1AAAAhwMAAAAA&#10;" fillcolor="black [3200]" strokecolor="black [3040]">
                <v:fill color2="gray [1616]" rotate="t" type="gradient">
                  <o:fill v:ext="view" type="gradientUnscaled"/>
                </v:fill>
                <v:shadow on="t" opacity="22937f" origin=",.5" offset="0,.63889mm"/>
              </v:shape>
            </v:group>
            <w10:wrap type="through"/>
          </v:group>
        </w:pict>
      </w:r>
    </w:p>
    <w:p w:rsidR="009E7413" w:rsidRDefault="009E7413" w:rsidP="00FF69A8">
      <w:pPr>
        <w:spacing w:line="360" w:lineRule="auto"/>
      </w:pPr>
    </w:p>
    <w:p w:rsidR="003B42AD" w:rsidRDefault="003B42AD" w:rsidP="00FF69A8">
      <w:pPr>
        <w:spacing w:line="360" w:lineRule="auto"/>
      </w:pPr>
    </w:p>
    <w:p w:rsidR="003B42AD" w:rsidRDefault="009F43A7" w:rsidP="00FF69A8">
      <w:pPr>
        <w:spacing w:line="360" w:lineRule="auto"/>
      </w:pPr>
      <w:r w:rsidRPr="009F43A7">
        <w:rPr>
          <w:noProof/>
          <w:lang w:val="en-US"/>
        </w:rPr>
        <w:pict>
          <v:shape id="_x0000_s1059" type="#_x0000_t75" style="position:absolute;margin-left:387pt;margin-top:9.1pt;width:20pt;height:25pt;z-index:251671552;mso-wrap-edited:f" wrapcoords="4000 3927 1600 14400 12000 17672 12800 17672 16800 17672 16800 3927 4000 3927">
            <v:imagedata r:id="rId9" o:title=""/>
            <w10:wrap type="through"/>
          </v:shape>
          <o:OLEObject Type="Embed" ProgID="Equation.DSMT4" ShapeID="_x0000_s1059" DrawAspect="Content" ObjectID="_1493114329" r:id="rId10"/>
        </w:pict>
      </w:r>
      <w:r w:rsidR="0049735F">
        <w:t>Ankastre kirişin kütlesi (</w:t>
      </w:r>
      <w:r w:rsidR="0049735F" w:rsidRPr="00241104">
        <w:rPr>
          <w:b/>
        </w:rPr>
        <w:t>m</w:t>
      </w:r>
      <w:r w:rsidR="0049735F">
        <w:t>) 150 kg,</w:t>
      </w:r>
    </w:p>
    <w:p w:rsidR="003B42AD" w:rsidRPr="0049735F" w:rsidRDefault="0049735F" w:rsidP="00FF69A8">
      <w:pPr>
        <w:spacing w:line="360" w:lineRule="auto"/>
      </w:pPr>
      <w:r>
        <w:t>Yerçekimi ivmesi (</w:t>
      </w:r>
      <w:r w:rsidRPr="00241104">
        <w:rPr>
          <w:b/>
        </w:rPr>
        <w:t>g</w:t>
      </w:r>
      <w:r>
        <w:t>) 9.81 m/s</w:t>
      </w:r>
      <w:r>
        <w:rPr>
          <w:vertAlign w:val="superscript"/>
        </w:rPr>
        <w:t>2</w:t>
      </w:r>
    </w:p>
    <w:p w:rsidR="003B42AD" w:rsidRDefault="00CF50BD" w:rsidP="00FF69A8">
      <w:pPr>
        <w:spacing w:line="360" w:lineRule="auto"/>
      </w:pPr>
      <w:r w:rsidRPr="00CF50BD">
        <w:rPr>
          <w:b/>
        </w:rPr>
        <w:t>a)</w:t>
      </w:r>
      <w:r>
        <w:t xml:space="preserve"> </w:t>
      </w:r>
      <w:r w:rsidR="007C46A7" w:rsidRPr="007C46A7">
        <w:rPr>
          <w:b/>
        </w:rPr>
        <w:t>(25 Puan)</w:t>
      </w:r>
      <w:r w:rsidR="007C46A7">
        <w:t xml:space="preserve"> </w:t>
      </w:r>
      <w:r>
        <w:t>CRAMER Yöntemini kullanarak kirişe etkiyen kuvvetleri bulunuz.</w:t>
      </w:r>
    </w:p>
    <w:p w:rsidR="00CF50BD" w:rsidRDefault="00CF50BD" w:rsidP="00CF50BD">
      <w:pPr>
        <w:spacing w:line="360" w:lineRule="auto"/>
        <w:jc w:val="both"/>
      </w:pPr>
      <w:r w:rsidRPr="00CF50BD">
        <w:rPr>
          <w:b/>
        </w:rPr>
        <w:t>b)</w:t>
      </w:r>
      <w:r>
        <w:t xml:space="preserve"> </w:t>
      </w:r>
      <w:r w:rsidR="007C46A7" w:rsidRPr="007C46A7">
        <w:rPr>
          <w:b/>
        </w:rPr>
        <w:t>(25 Puan)</w:t>
      </w:r>
      <w:r w:rsidR="007C46A7">
        <w:t xml:space="preserve"> </w:t>
      </w:r>
      <w:r>
        <w:t xml:space="preserve">GAUSS ELİMİNASYON Yöntemini kullanarak kirişe etkiyen kuvvetleri bulunuz. </w:t>
      </w:r>
      <w:r w:rsidRPr="00BA6549">
        <w:rPr>
          <w:b/>
          <w:bCs/>
        </w:rPr>
        <w:t xml:space="preserve">Çözümde uygulanacak </w:t>
      </w:r>
      <w:proofErr w:type="spellStart"/>
      <w:r w:rsidRPr="00BA6549">
        <w:rPr>
          <w:b/>
          <w:bCs/>
        </w:rPr>
        <w:t>elementer</w:t>
      </w:r>
      <w:proofErr w:type="spellEnd"/>
      <w:r w:rsidRPr="00BA6549">
        <w:rPr>
          <w:b/>
          <w:bCs/>
        </w:rPr>
        <w:t xml:space="preserve"> satır işlemleri ayrıntılı olarak gösterilecektir.</w:t>
      </w:r>
    </w:p>
    <w:p w:rsidR="00CF50BD" w:rsidRDefault="00CF50BD" w:rsidP="00FF69A8">
      <w:pPr>
        <w:spacing w:line="360" w:lineRule="auto"/>
      </w:pPr>
    </w:p>
    <w:p w:rsidR="003B42AD" w:rsidRDefault="003B42AD" w:rsidP="003B42AD">
      <w:pPr>
        <w:jc w:val="both"/>
      </w:pPr>
      <w:r>
        <w:rPr>
          <w:b/>
        </w:rPr>
        <w:t>Soru</w:t>
      </w:r>
      <w:r w:rsidRPr="007B0603">
        <w:rPr>
          <w:b/>
        </w:rPr>
        <w:t xml:space="preserve"> 2.</w:t>
      </w:r>
      <w:r>
        <w:t xml:space="preserve"> </w:t>
      </w:r>
      <w:r w:rsidRPr="00DD1A1A">
        <w:rPr>
          <w:b/>
        </w:rPr>
        <w:t>(</w:t>
      </w:r>
      <w:r w:rsidR="00250F59">
        <w:rPr>
          <w:b/>
        </w:rPr>
        <w:t>25</w:t>
      </w:r>
      <w:r w:rsidRPr="00DD1A1A">
        <w:rPr>
          <w:b/>
        </w:rPr>
        <w:t xml:space="preserve"> puan) </w:t>
      </w:r>
    </w:p>
    <w:p w:rsidR="00FF69A8" w:rsidRPr="0071264C" w:rsidRDefault="009F43A7" w:rsidP="00FF69A8">
      <w:pPr>
        <w:spacing w:line="360" w:lineRule="auto"/>
        <w:rPr>
          <w:b/>
        </w:rPr>
      </w:pPr>
      <w:r w:rsidRPr="009F43A7">
        <w:rPr>
          <w:noProof/>
          <w:lang w:val="en-US"/>
        </w:rPr>
        <w:pict>
          <v:shape id="_x0000_s1058" type="#_x0000_t75" style="position:absolute;margin-left:0;margin-top:6.9pt;width:108pt;height:55.9pt;z-index:251675648;mso-wrap-edited:f" wrapcoords="720 1252 360 4382 3600 5947 10800 6260 1440 8139 720 8765 360 11269 360 18782 1080 20347 2880 20347 5400 20347 15840 20347 20520 19095 20160 8765 18720 8139 10800 6260 16200 5008 17280 3130 16560 1252 720 1252">
            <v:imagedata r:id="rId11" o:title=""/>
            <w10:wrap type="through"/>
          </v:shape>
          <o:OLEObject Type="Embed" ProgID="Equation.3" ShapeID="_x0000_s1058" DrawAspect="Content" ObjectID="_1493114330" r:id="rId12"/>
        </w:pict>
      </w:r>
      <w:r w:rsidR="0071264C">
        <w:tab/>
        <w:t>[A] Matrisinin tersini [A:I]=[I:A</w:t>
      </w:r>
      <w:r w:rsidR="0071264C">
        <w:rPr>
          <w:vertAlign w:val="superscript"/>
        </w:rPr>
        <w:t>-1</w:t>
      </w:r>
      <w:r w:rsidR="0071264C">
        <w:t xml:space="preserve">] yöntemini kullanarak bulunuz. </w:t>
      </w:r>
      <w:r w:rsidR="0071264C">
        <w:rPr>
          <w:b/>
        </w:rPr>
        <w:t xml:space="preserve">Çözümde uygulanacak </w:t>
      </w:r>
      <w:proofErr w:type="spellStart"/>
      <w:r w:rsidR="0071264C">
        <w:rPr>
          <w:b/>
        </w:rPr>
        <w:t>elementer</w:t>
      </w:r>
      <w:proofErr w:type="spellEnd"/>
      <w:r w:rsidR="0071264C">
        <w:rPr>
          <w:b/>
        </w:rPr>
        <w:t xml:space="preserve"> satır işlemleri ayrıntılı olarak gösterilecektir.</w:t>
      </w:r>
    </w:p>
    <w:p w:rsidR="00FF69A8" w:rsidRDefault="00FF69A8" w:rsidP="00FF69A8">
      <w:pPr>
        <w:spacing w:line="360" w:lineRule="auto"/>
      </w:pPr>
    </w:p>
    <w:p w:rsidR="003B42AD" w:rsidRDefault="003B42AD" w:rsidP="00FF69A8">
      <w:pPr>
        <w:spacing w:line="360" w:lineRule="auto"/>
      </w:pPr>
    </w:p>
    <w:p w:rsidR="00FF69A8" w:rsidRDefault="009F43A7" w:rsidP="00FF69A8">
      <w:pPr>
        <w:spacing w:line="360" w:lineRule="auto"/>
      </w:pPr>
      <w:r w:rsidRPr="009F43A7">
        <w:rPr>
          <w:noProof/>
          <w:lang w:val="en-US"/>
        </w:rPr>
        <w:pict>
          <v:shape id="_x0000_s1057" type="#_x0000_t75" style="position:absolute;margin-left:0;margin-top:21.5pt;width:115pt;height:53.95pt;z-index:251676672;mso-wrap-edited:f" wrapcoords="720 1252 360 4382 3600 5947 10800 6260 1440 8139 720 8765 360 11269 360 18782 1080 20347 2880 20347 5400 20347 15840 20347 20520 19095 20160 8765 18720 8139 10800 6260 16200 5008 17280 3130 16560 1252 720 1252">
            <v:imagedata r:id="rId13" o:title=""/>
            <w10:wrap type="through"/>
          </v:shape>
          <o:OLEObject Type="Embed" ProgID="Equation.DSMT4" ShapeID="_x0000_s1057" DrawAspect="Content" ObjectID="_1493114331" r:id="rId14"/>
        </w:pict>
      </w:r>
      <w:r w:rsidR="003B42AD">
        <w:rPr>
          <w:b/>
        </w:rPr>
        <w:t>Soru 3</w:t>
      </w:r>
      <w:r w:rsidR="003B42AD" w:rsidRPr="007B0603">
        <w:rPr>
          <w:b/>
        </w:rPr>
        <w:t>.</w:t>
      </w:r>
      <w:r w:rsidR="003B42AD">
        <w:t xml:space="preserve"> </w:t>
      </w:r>
      <w:r w:rsidR="003B42AD" w:rsidRPr="00DD1A1A">
        <w:rPr>
          <w:b/>
        </w:rPr>
        <w:t>(</w:t>
      </w:r>
      <w:r w:rsidR="00250F59">
        <w:rPr>
          <w:b/>
        </w:rPr>
        <w:t>25</w:t>
      </w:r>
      <w:bookmarkStart w:id="0" w:name="_GoBack"/>
      <w:bookmarkEnd w:id="0"/>
      <w:r w:rsidR="003B42AD" w:rsidRPr="00DD1A1A">
        <w:rPr>
          <w:b/>
        </w:rPr>
        <w:t xml:space="preserve"> puan)</w:t>
      </w:r>
    </w:p>
    <w:p w:rsidR="00FF69A8" w:rsidRDefault="007C639B" w:rsidP="00FF69A8">
      <w:pPr>
        <w:spacing w:line="360" w:lineRule="auto"/>
      </w:pPr>
      <w:r>
        <w:tab/>
      </w:r>
      <w:r w:rsidR="009C2901">
        <w:t xml:space="preserve">[A] Matrisinin determinantını </w:t>
      </w:r>
      <w:proofErr w:type="spellStart"/>
      <w:r w:rsidR="009C2901">
        <w:t>kofaktör</w:t>
      </w:r>
      <w:proofErr w:type="spellEnd"/>
      <w:r w:rsidR="009C2901">
        <w:t xml:space="preserve"> yöntemini kullanarak bulunuz.</w:t>
      </w:r>
    </w:p>
    <w:p w:rsidR="003B42AD" w:rsidRDefault="003B42AD" w:rsidP="00FF69A8">
      <w:pPr>
        <w:spacing w:line="360" w:lineRule="auto"/>
      </w:pPr>
    </w:p>
    <w:p w:rsidR="003B42AD" w:rsidRDefault="003B42AD" w:rsidP="00FF69A8">
      <w:pPr>
        <w:spacing w:line="360" w:lineRule="auto"/>
      </w:pPr>
    </w:p>
    <w:p w:rsidR="003B42AD" w:rsidRDefault="003B42AD" w:rsidP="00FF69A8">
      <w:pPr>
        <w:spacing w:line="360" w:lineRule="auto"/>
      </w:pPr>
    </w:p>
    <w:p w:rsidR="007F7BE8" w:rsidRPr="007F7BE8" w:rsidRDefault="007F7BE8" w:rsidP="007F7BE8">
      <w:pPr>
        <w:spacing w:line="360" w:lineRule="auto"/>
        <w:jc w:val="both"/>
        <w:rPr>
          <w:bCs/>
        </w:rPr>
      </w:pPr>
    </w:p>
    <w:p w:rsidR="007F7BE8" w:rsidRPr="004403FD" w:rsidRDefault="009F43A7" w:rsidP="007F7BE8">
      <w:pPr>
        <w:spacing w:line="360" w:lineRule="auto"/>
        <w:jc w:val="both"/>
        <w:rPr>
          <w:b/>
          <w:bCs/>
          <w:u w:val="single"/>
        </w:rPr>
      </w:pPr>
      <w:r w:rsidRPr="009F43A7">
        <w:rPr>
          <w:bCs/>
          <w:noProof/>
          <w:u w:val="single"/>
          <w:lang w:val="en-US"/>
        </w:rPr>
        <w:pict>
          <v:shape id="_x0000_s1040" type="#_x0000_t75" style="position:absolute;left:0;text-align:left;margin-left:225pt;margin-top:18pt;width:168pt;height:37pt;z-index:251682816;mso-wrap-edited:f" wrapcoords="187 529 93 1482 374 2117 10753 2223 1122 3176 841 3600 0 3917 0 4447 7387 5505 10753 5611 10753 7305 2618 8258 0 8682 93 9952 4301 10588 10753 10694 935 11435 187 11541 93 13129 4394 13764 10753 14082 10753 15776 187 16729 93 18317 4862 19058 187 19482 0 20752 1589 21176 7667 21176 20571 21176 20664 20858 20758 19270 20010 19164 11220 19058 13184 17788 13184 17047 12810 16729 10753 15776 10753 14082 14587 13976 17485 13341 17485 11329 16550 11117 10753 10694 16737 10270 19355 9847 19449 8788 19262 8576 10753 7305 10753 5611 17579 5505 21412 4976 21412 2964 20664 2858 10753 2223 11220 2117 14867 1694 14774 529 187 529">
            <v:imagedata r:id="rId15" o:title=""/>
            <w10:wrap type="through"/>
          </v:shape>
          <o:OLEObject Type="Embed" ProgID="Equation.3" ShapeID="_x0000_s1040" DrawAspect="Content" ObjectID="_1493114332" r:id="rId16"/>
        </w:pict>
      </w:r>
      <w:r w:rsidR="007F7BE8" w:rsidRPr="004403FD">
        <w:rPr>
          <w:b/>
          <w:bCs/>
          <w:u w:val="single"/>
        </w:rPr>
        <w:t>SORU 1:</w:t>
      </w:r>
    </w:p>
    <w:p w:rsidR="007F7BE8" w:rsidRPr="000336C8" w:rsidRDefault="009F43A7" w:rsidP="000336C8">
      <w:pPr>
        <w:spacing w:line="360" w:lineRule="auto"/>
        <w:jc w:val="both"/>
        <w:rPr>
          <w:bCs/>
        </w:rPr>
      </w:pPr>
      <w:r w:rsidRPr="009F43A7">
        <w:rPr>
          <w:noProof/>
        </w:rPr>
        <w:pict>
          <v:shape id="_x0000_s1056" type="#_x0000_t75" style="position:absolute;left:0;text-align:left;margin-left:9pt;margin-top:-.1pt;width:173pt;height:96pt;z-index:251673600">
            <v:imagedata r:id="rId17" o:title=""/>
          </v:shape>
          <o:OLEObject Type="Embed" ProgID="Equation.3" ShapeID="_x0000_s1056" DrawAspect="Content" ObjectID="_1493114333" r:id="rId18"/>
        </w:pict>
      </w:r>
    </w:p>
    <w:p w:rsidR="007F7BE8" w:rsidRPr="007F7BE8" w:rsidRDefault="009F43A7" w:rsidP="007F7BE8">
      <w:pPr>
        <w:spacing w:line="360" w:lineRule="auto"/>
        <w:jc w:val="both"/>
        <w:rPr>
          <w:bCs/>
        </w:rPr>
      </w:pPr>
      <w:r w:rsidRPr="009F43A7">
        <w:rPr>
          <w:bCs/>
          <w:noProof/>
          <w:lang w:val="en-US"/>
        </w:rPr>
        <w:pict>
          <v:shape id="_x0000_s1035" type="#_x0000_t75" style="position:absolute;left:0;text-align:left;margin-left:225pt;margin-top:25.8pt;width:164pt;height:58pt;z-index:251677696;mso-wrap-edited:f" wrapcoords="187 529 93 1482 374 2117 10753 2223 1122 3176 841 3600 0 3917 0 4447 7387 5505 10753 5611 10753 7305 2618 8258 0 8682 93 9952 4301 10588 10753 10694 935 11435 187 11541 93 13129 4394 13764 10753 14082 10753 15776 187 16729 93 18317 4862 19058 187 19482 0 20752 1589 21176 7667 21176 20571 21176 20664 20858 20758 19270 20010 19164 11220 19058 13184 17788 13184 17047 12810 16729 10753 15776 10753 14082 14587 13976 17485 13341 17485 11329 16550 11117 10753 10694 16737 10270 19355 9847 19449 8788 19262 8576 10753 7305 10753 5611 17579 5505 21412 4976 21412 2964 20664 2858 10753 2223 11220 2117 14867 1694 14774 529 187 529">
            <v:imagedata r:id="rId19" o:title=""/>
            <w10:wrap type="through"/>
          </v:shape>
          <o:OLEObject Type="Embed" ProgID="Equation.3" ShapeID="_x0000_s1035" DrawAspect="Content" ObjectID="_1493114334" r:id="rId20"/>
        </w:pict>
      </w:r>
    </w:p>
    <w:p w:rsidR="007F7BE8" w:rsidRPr="007F7BE8" w:rsidRDefault="007F7BE8" w:rsidP="007F7BE8">
      <w:pPr>
        <w:spacing w:line="360" w:lineRule="auto"/>
        <w:jc w:val="both"/>
        <w:rPr>
          <w:bCs/>
        </w:rPr>
      </w:pPr>
    </w:p>
    <w:p w:rsidR="007F7BE8" w:rsidRPr="007F7BE8" w:rsidRDefault="007F7BE8" w:rsidP="007F7BE8">
      <w:pPr>
        <w:spacing w:line="360" w:lineRule="auto"/>
        <w:jc w:val="both"/>
        <w:rPr>
          <w:bCs/>
        </w:rPr>
      </w:pPr>
    </w:p>
    <w:p w:rsidR="007F7BE8" w:rsidRDefault="007F7BE8" w:rsidP="007F7BE8">
      <w:pPr>
        <w:spacing w:line="360" w:lineRule="auto"/>
        <w:jc w:val="both"/>
        <w:rPr>
          <w:bCs/>
        </w:rPr>
      </w:pPr>
    </w:p>
    <w:p w:rsidR="00B668DE" w:rsidRDefault="00B668DE" w:rsidP="007F7BE8">
      <w:pPr>
        <w:spacing w:line="360" w:lineRule="auto"/>
        <w:jc w:val="both"/>
        <w:rPr>
          <w:bCs/>
          <w:u w:val="single"/>
        </w:rPr>
      </w:pPr>
    </w:p>
    <w:p w:rsidR="004403FD" w:rsidRPr="004403FD" w:rsidRDefault="004403FD" w:rsidP="007F7BE8">
      <w:pPr>
        <w:spacing w:line="360" w:lineRule="auto"/>
        <w:jc w:val="both"/>
        <w:rPr>
          <w:bCs/>
          <w:u w:val="single"/>
        </w:rPr>
      </w:pPr>
      <w:proofErr w:type="spellStart"/>
      <w:r w:rsidRPr="004403FD">
        <w:rPr>
          <w:bCs/>
          <w:u w:val="single"/>
        </w:rPr>
        <w:t>Cramer</w:t>
      </w:r>
      <w:proofErr w:type="spellEnd"/>
      <w:r w:rsidRPr="004403FD">
        <w:rPr>
          <w:bCs/>
          <w:u w:val="single"/>
        </w:rPr>
        <w:t xml:space="preserve"> Yöntemi</w:t>
      </w:r>
    </w:p>
    <w:p w:rsidR="004403FD" w:rsidRDefault="009F43A7" w:rsidP="007F7BE8">
      <w:pPr>
        <w:spacing w:line="360" w:lineRule="auto"/>
        <w:jc w:val="both"/>
        <w:rPr>
          <w:bCs/>
        </w:rPr>
      </w:pPr>
      <w:r w:rsidRPr="009F43A7">
        <w:rPr>
          <w:bCs/>
          <w:noProof/>
          <w:lang w:val="en-US"/>
        </w:rPr>
        <w:lastRenderedPageBreak/>
        <w:pict>
          <v:shape id="_x0000_s1041" type="#_x0000_t75" style="position:absolute;left:0;text-align:left;margin-left:198pt;margin-top:5.3pt;width:139pt;height:38pt;z-index:251683840;mso-wrap-edited:f" wrapcoords="187 529 93 1482 374 2117 10753 2223 1122 3176 841 3600 0 3917 0 4447 7387 5505 10753 5611 10753 7305 2618 8258 0 8682 93 9952 4301 10588 10753 10694 935 11435 187 11541 93 13129 4394 13764 10753 14082 10753 15776 187 16729 93 18317 4862 19058 187 19482 0 20752 1589 21176 7667 21176 20571 21176 20664 20858 20758 19270 20010 19164 11220 19058 13184 17788 13184 17047 12810 16729 10753 15776 10753 14082 14587 13976 17485 13341 17485 11329 16550 11117 10753 10694 16737 10270 19355 9847 19449 8788 19262 8576 10753 7305 10753 5611 17579 5505 21412 4976 21412 2964 20664 2858 10753 2223 11220 2117 14867 1694 14774 529 187 529">
            <v:imagedata r:id="rId21" o:title=""/>
            <w10:wrap type="through"/>
          </v:shape>
          <o:OLEObject Type="Embed" ProgID="Equation.DSMT4" ShapeID="_x0000_s1041" DrawAspect="Content" ObjectID="_1493114335" r:id="rId22"/>
        </w:pict>
      </w:r>
      <w:r w:rsidRPr="009F43A7">
        <w:rPr>
          <w:bCs/>
          <w:noProof/>
          <w:lang w:val="en-US"/>
        </w:rPr>
        <w:pict>
          <v:shape id="_x0000_s1036" type="#_x0000_t75" style="position:absolute;left:0;text-align:left;margin-left:18pt;margin-top:2.3pt;width:148pt;height:54pt;z-index:251678720;mso-wrap-edited:f" wrapcoords="187 529 93 1482 374 2117 10753 2223 1122 3176 841 3600 0 3917 0 4447 7387 5505 10753 5611 10753 7305 2618 8258 0 8682 93 9952 4301 10588 10753 10694 935 11435 187 11541 93 13129 4394 13764 10753 14082 10753 15776 187 16729 93 18317 4862 19058 187 19482 0 20752 1589 21176 7667 21176 20571 21176 20664 20858 20758 19270 20010 19164 11220 19058 13184 17788 13184 17047 12810 16729 10753 15776 10753 14082 14587 13976 17485 13341 17485 11329 16550 11117 10753 10694 16737 10270 19355 9847 19449 8788 19262 8576 10753 7305 10753 5611 17579 5505 21412 4976 21412 2964 20664 2858 10753 2223 11220 2117 14867 1694 14774 529 187 529">
            <v:imagedata r:id="rId23" o:title=""/>
            <w10:wrap type="through"/>
          </v:shape>
          <o:OLEObject Type="Embed" ProgID="Equation.3" ShapeID="_x0000_s1036" DrawAspect="Content" ObjectID="_1493114336" r:id="rId24"/>
        </w:pict>
      </w:r>
    </w:p>
    <w:p w:rsidR="004403FD" w:rsidRDefault="004403FD" w:rsidP="007F7BE8">
      <w:pPr>
        <w:spacing w:line="360" w:lineRule="auto"/>
        <w:jc w:val="both"/>
        <w:rPr>
          <w:bCs/>
        </w:rPr>
      </w:pPr>
    </w:p>
    <w:p w:rsidR="004403FD" w:rsidRDefault="004403FD" w:rsidP="007F7BE8">
      <w:pPr>
        <w:spacing w:line="360" w:lineRule="auto"/>
        <w:jc w:val="both"/>
        <w:rPr>
          <w:bCs/>
        </w:rPr>
      </w:pPr>
    </w:p>
    <w:p w:rsidR="004403FD" w:rsidRDefault="009F43A7" w:rsidP="007F7BE8">
      <w:pPr>
        <w:spacing w:line="360" w:lineRule="auto"/>
        <w:jc w:val="both"/>
        <w:rPr>
          <w:bCs/>
        </w:rPr>
      </w:pPr>
      <w:r w:rsidRPr="009F43A7">
        <w:rPr>
          <w:bCs/>
          <w:noProof/>
          <w:lang w:val="en-US"/>
        </w:rPr>
        <w:pict>
          <v:shape id="_x0000_s1037" type="#_x0000_t75" style="position:absolute;left:0;text-align:left;margin-left:0;margin-top:4.95pt;width:173pt;height:168pt;z-index:251679744;mso-wrap-edited:f" wrapcoords="187 529 93 1482 374 2117 10753 2223 1122 3176 841 3600 0 3917 0 4447 7387 5505 10753 5611 10753 7305 2618 8258 0 8682 93 9952 4301 10588 10753 10694 935 11435 187 11541 93 13129 4394 13764 10753 14082 10753 15776 187 16729 93 18317 4862 19058 187 19482 0 20752 1589 21176 7667 21176 20571 21176 20664 20858 20758 19270 20010 19164 11220 19058 13184 17788 13184 17047 12810 16729 10753 15776 10753 14082 14587 13976 17485 13341 17485 11329 16550 11117 10753 10694 16737 10270 19355 9847 19449 8788 19262 8576 10753 7305 10753 5611 17579 5505 21412 4976 21412 2964 20664 2858 10753 2223 11220 2117 14867 1694 14774 529 187 529">
            <v:imagedata r:id="rId25" o:title=""/>
            <w10:wrap type="through"/>
          </v:shape>
          <o:OLEObject Type="Embed" ProgID="Equation.3" ShapeID="_x0000_s1037" DrawAspect="Content" ObjectID="_1493114337" r:id="rId26"/>
        </w:pict>
      </w:r>
      <w:r w:rsidRPr="009F43A7">
        <w:rPr>
          <w:bCs/>
          <w:noProof/>
          <w:lang w:val="en-US"/>
        </w:rPr>
        <w:pict>
          <v:shape id="_x0000_s1038" type="#_x0000_t75" style="position:absolute;left:0;text-align:left;margin-left:189pt;margin-top:4.95pt;width:182pt;height:168pt;z-index:251680768;mso-wrap-edited:f" wrapcoords="187 529 93 1482 374 2117 10753 2223 1122 3176 841 3600 0 3917 0 4447 7387 5505 10753 5611 10753 7305 2618 8258 0 8682 93 9952 4301 10588 10753 10694 935 11435 187 11541 93 13129 4394 13764 10753 14082 10753 15776 187 16729 93 18317 4862 19058 187 19482 0 20752 1589 21176 7667 21176 20571 21176 20664 20858 20758 19270 20010 19164 11220 19058 13184 17788 13184 17047 12810 16729 10753 15776 10753 14082 14587 13976 17485 13341 17485 11329 16550 11117 10753 10694 16737 10270 19355 9847 19449 8788 19262 8576 10753 7305 10753 5611 17579 5505 21412 4976 21412 2964 20664 2858 10753 2223 11220 2117 14867 1694 14774 529 187 529">
            <v:imagedata r:id="rId27" o:title=""/>
            <w10:wrap type="through"/>
          </v:shape>
          <o:OLEObject Type="Embed" ProgID="Equation.DSMT4" ShapeID="_x0000_s1038" DrawAspect="Content" ObjectID="_1493114338" r:id="rId28"/>
        </w:pict>
      </w:r>
      <w:r w:rsidRPr="009F43A7">
        <w:rPr>
          <w:bCs/>
          <w:noProof/>
          <w:lang w:val="en-US"/>
        </w:rPr>
        <w:pict>
          <v:shape id="_x0000_s1039" type="#_x0000_t75" style="position:absolute;left:0;text-align:left;margin-left:378pt;margin-top:4.95pt;width:188pt;height:168pt;z-index:251681792;mso-wrap-edited:f" wrapcoords="187 529 93 1482 374 2117 10753 2223 1122 3176 841 3600 0 3917 0 4447 7387 5505 10753 5611 10753 7305 2618 8258 0 8682 93 9952 4301 10588 10753 10694 935 11435 187 11541 93 13129 4394 13764 10753 14082 10753 15776 187 16729 93 18317 4862 19058 187 19482 0 20752 1589 21176 7667 21176 20571 21176 20664 20858 20758 19270 20010 19164 11220 19058 13184 17788 13184 17047 12810 16729 10753 15776 10753 14082 14587 13976 17485 13341 17485 11329 16550 11117 10753 10694 16737 10270 19355 9847 19449 8788 19262 8576 10753 7305 10753 5611 17579 5505 21412 4976 21412 2964 20664 2858 10753 2223 11220 2117 14867 1694 14774 529 187 529">
            <v:imagedata r:id="rId29" o:title=""/>
            <w10:wrap type="through"/>
          </v:shape>
          <o:OLEObject Type="Embed" ProgID="Equation.DSMT4" ShapeID="_x0000_s1039" DrawAspect="Content" ObjectID="_1493114339" r:id="rId30"/>
        </w:pict>
      </w:r>
    </w:p>
    <w:p w:rsidR="004403FD" w:rsidRDefault="004403FD" w:rsidP="007F7BE8">
      <w:pPr>
        <w:spacing w:line="360" w:lineRule="auto"/>
        <w:jc w:val="both"/>
        <w:rPr>
          <w:bCs/>
        </w:rPr>
      </w:pPr>
    </w:p>
    <w:p w:rsidR="004403FD" w:rsidRDefault="004403FD" w:rsidP="007F7BE8">
      <w:pPr>
        <w:spacing w:line="360" w:lineRule="auto"/>
        <w:jc w:val="both"/>
        <w:rPr>
          <w:bCs/>
        </w:rPr>
      </w:pPr>
    </w:p>
    <w:p w:rsidR="004403FD" w:rsidRDefault="004403FD" w:rsidP="007F7BE8">
      <w:pPr>
        <w:spacing w:line="360" w:lineRule="auto"/>
        <w:jc w:val="both"/>
        <w:rPr>
          <w:bCs/>
        </w:rPr>
      </w:pPr>
    </w:p>
    <w:p w:rsidR="004403FD" w:rsidRDefault="004403FD" w:rsidP="007F7BE8">
      <w:pPr>
        <w:spacing w:line="360" w:lineRule="auto"/>
        <w:jc w:val="both"/>
        <w:rPr>
          <w:bCs/>
        </w:rPr>
      </w:pPr>
    </w:p>
    <w:p w:rsidR="004403FD" w:rsidRDefault="004403FD" w:rsidP="007F7BE8">
      <w:pPr>
        <w:spacing w:line="360" w:lineRule="auto"/>
        <w:jc w:val="both"/>
        <w:rPr>
          <w:bCs/>
        </w:rPr>
      </w:pPr>
    </w:p>
    <w:p w:rsidR="004403FD" w:rsidRDefault="004403FD" w:rsidP="007F7BE8">
      <w:pPr>
        <w:spacing w:line="360" w:lineRule="auto"/>
        <w:jc w:val="both"/>
        <w:rPr>
          <w:bCs/>
        </w:rPr>
      </w:pPr>
    </w:p>
    <w:p w:rsidR="00B668DE" w:rsidRDefault="00B668DE" w:rsidP="007F7BE8">
      <w:pPr>
        <w:spacing w:line="360" w:lineRule="auto"/>
        <w:jc w:val="both"/>
        <w:rPr>
          <w:bCs/>
          <w:u w:val="single"/>
        </w:rPr>
      </w:pPr>
    </w:p>
    <w:p w:rsidR="004403FD" w:rsidRPr="002E14DD" w:rsidRDefault="002E14DD" w:rsidP="007F7BE8">
      <w:pPr>
        <w:spacing w:line="360" w:lineRule="auto"/>
        <w:jc w:val="both"/>
        <w:rPr>
          <w:bCs/>
          <w:u w:val="single"/>
        </w:rPr>
      </w:pPr>
      <w:r w:rsidRPr="002E14DD">
        <w:rPr>
          <w:bCs/>
          <w:u w:val="single"/>
        </w:rPr>
        <w:t>Gauss Eliminasyon Yöntemi</w:t>
      </w:r>
    </w:p>
    <w:p w:rsidR="004403FD" w:rsidRDefault="009F43A7" w:rsidP="007F7BE8">
      <w:pPr>
        <w:spacing w:line="360" w:lineRule="auto"/>
        <w:jc w:val="both"/>
        <w:rPr>
          <w:bCs/>
        </w:rPr>
      </w:pPr>
      <w:r w:rsidRPr="009F43A7">
        <w:rPr>
          <w:bCs/>
          <w:noProof/>
          <w:lang w:val="en-US"/>
        </w:rPr>
        <w:pict>
          <v:shape id="_x0000_s1042" type="#_x0000_t75" style="position:absolute;left:0;text-align:left;margin-left:9pt;margin-top:9.95pt;width:385pt;height:1in;z-index:251684864;mso-wrap-edited:f" wrapcoords="187 529 93 1482 374 2117 10753 2223 1122 3176 841 3600 0 3917 0 4447 7387 5505 10753 5611 10753 7305 2618 8258 0 8682 93 9952 4301 10588 10753 10694 935 11435 187 11541 93 13129 4394 13764 10753 14082 10753 15776 187 16729 93 18317 4862 19058 187 19482 0 20752 1589 21176 7667 21176 20571 21176 20664 20858 20758 19270 20010 19164 11220 19058 13184 17788 13184 17047 12810 16729 10753 15776 10753 14082 14587 13976 17485 13341 17485 11329 16550 11117 10753 10694 16737 10270 19355 9847 19449 8788 19262 8576 10753 7305 10753 5611 17579 5505 21412 4976 21412 2964 20664 2858 10753 2223 11220 2117 14867 1694 14774 529 187 529">
            <v:imagedata r:id="rId31" o:title=""/>
            <w10:wrap type="through"/>
          </v:shape>
          <o:OLEObject Type="Embed" ProgID="Equation.DSMT4" ShapeID="_x0000_s1042" DrawAspect="Content" ObjectID="_1493114340" r:id="rId32"/>
        </w:pict>
      </w:r>
    </w:p>
    <w:p w:rsidR="004403FD" w:rsidRDefault="004403FD" w:rsidP="007F7BE8">
      <w:pPr>
        <w:spacing w:line="360" w:lineRule="auto"/>
        <w:jc w:val="both"/>
        <w:rPr>
          <w:bCs/>
        </w:rPr>
      </w:pPr>
    </w:p>
    <w:p w:rsidR="004403FD" w:rsidRDefault="004403FD" w:rsidP="007F7BE8">
      <w:pPr>
        <w:spacing w:line="360" w:lineRule="auto"/>
        <w:jc w:val="both"/>
        <w:rPr>
          <w:bCs/>
        </w:rPr>
      </w:pPr>
    </w:p>
    <w:p w:rsidR="004403FD" w:rsidRDefault="004403FD" w:rsidP="007F7BE8">
      <w:pPr>
        <w:spacing w:line="360" w:lineRule="auto"/>
        <w:jc w:val="both"/>
        <w:rPr>
          <w:bCs/>
        </w:rPr>
      </w:pPr>
    </w:p>
    <w:p w:rsidR="004403FD" w:rsidRDefault="009F43A7" w:rsidP="007F7BE8">
      <w:pPr>
        <w:spacing w:line="360" w:lineRule="auto"/>
        <w:jc w:val="both"/>
        <w:rPr>
          <w:bCs/>
        </w:rPr>
      </w:pPr>
      <w:r w:rsidRPr="009F43A7">
        <w:rPr>
          <w:bCs/>
          <w:noProof/>
          <w:lang w:val="en-US"/>
        </w:rPr>
        <w:pict>
          <v:shape id="_x0000_s1043" type="#_x0000_t75" style="position:absolute;left:0;text-align:left;margin-left:9pt;margin-top:15.55pt;width:188pt;height:65pt;z-index:251685888;mso-wrap-edited:f" wrapcoords="187 843 93 2362 374 3375 10753 3543 1215 5062 841 5737 0 6243 0 7087 7387 8775 10753 8943 10753 11643 0 13668 93 15862 4301 16875 10753 17043 841 18225 187 18225 0 20756 1776 20925 9257 20925 17205 20925 17485 19743 17485 18056 16550 17550 10753 17043 19075 15862 19355 14850 19355 14175 19168 13668 10753 11643 10753 8943 17579 8775 21506 7931 21506 4725 19729 4387 10753 3543 11314 3375 14961 2700 14867 843 187 843">
            <v:imagedata r:id="rId33" o:title=""/>
            <w10:wrap type="through"/>
          </v:shape>
          <o:OLEObject Type="Embed" ProgID="Equation.DSMT4" ShapeID="_x0000_s1043" DrawAspect="Content" ObjectID="_1493114341" r:id="rId34"/>
        </w:pict>
      </w:r>
    </w:p>
    <w:p w:rsidR="004403FD" w:rsidRPr="007F7BE8" w:rsidRDefault="009F43A7" w:rsidP="007F7BE8">
      <w:pPr>
        <w:spacing w:line="360" w:lineRule="auto"/>
        <w:jc w:val="both"/>
        <w:rPr>
          <w:bCs/>
        </w:rPr>
      </w:pPr>
      <w:r w:rsidRPr="009F43A7">
        <w:rPr>
          <w:bCs/>
          <w:noProof/>
          <w:lang w:val="en-US"/>
        </w:rPr>
        <w:pict>
          <v:shape id="_x0000_s1046" type="#_x0000_t75" style="position:absolute;left:0;text-align:left;margin-left:46.8pt;margin-top:12.45pt;width:147pt;height:106pt;z-index:251688960;mso-wrap-edited:f" wrapcoords="187 843 93 2362 374 3375 10753 3543 1215 5062 841 5737 0 6243 0 7087 7387 8775 10753 8943 10753 11643 0 13668 93 15862 4301 16875 10753 17043 841 18225 187 18225 0 20756 1776 20925 9257 20925 17205 20925 17485 19743 17485 18056 16550 17550 10753 17043 19075 15862 19355 14850 19355 14175 19168 13668 10753 11643 10753 8943 17579 8775 21506 7931 21506 4725 19729 4387 10753 3543 11314 3375 14961 2700 14867 843 187 843">
            <v:imagedata r:id="rId35" o:title=""/>
            <w10:wrap type="through"/>
          </v:shape>
          <o:OLEObject Type="Embed" ProgID="Equation.DSMT4" ShapeID="_x0000_s1046" DrawAspect="Content" ObjectID="_1493114342" r:id="rId36"/>
        </w:pict>
      </w:r>
    </w:p>
    <w:p w:rsidR="007F7BE8" w:rsidRPr="007F7BE8" w:rsidRDefault="007F7BE8" w:rsidP="007F7BE8">
      <w:pPr>
        <w:spacing w:line="360" w:lineRule="auto"/>
        <w:jc w:val="both"/>
        <w:rPr>
          <w:bCs/>
        </w:rPr>
      </w:pPr>
    </w:p>
    <w:p w:rsidR="007F7BE8" w:rsidRDefault="007F7BE8" w:rsidP="007F7BE8">
      <w:pPr>
        <w:spacing w:line="360" w:lineRule="auto"/>
        <w:jc w:val="both"/>
        <w:rPr>
          <w:bCs/>
        </w:rPr>
      </w:pPr>
    </w:p>
    <w:p w:rsidR="000336C8" w:rsidRDefault="000336C8" w:rsidP="007F7BE8">
      <w:pPr>
        <w:spacing w:line="360" w:lineRule="auto"/>
        <w:jc w:val="both"/>
        <w:rPr>
          <w:bCs/>
        </w:rPr>
      </w:pPr>
    </w:p>
    <w:p w:rsidR="000336C8" w:rsidRDefault="009F43A7" w:rsidP="007F7BE8">
      <w:pPr>
        <w:spacing w:line="360" w:lineRule="auto"/>
        <w:jc w:val="both"/>
        <w:rPr>
          <w:bCs/>
        </w:rPr>
      </w:pPr>
      <w:r w:rsidRPr="009F43A7">
        <w:rPr>
          <w:bCs/>
          <w:noProof/>
          <w:lang w:val="en-US"/>
        </w:rPr>
        <w:pict>
          <v:shape id="_x0000_s1045" type="#_x0000_t75" style="position:absolute;left:0;text-align:left;margin-left:99pt;margin-top:9.05pt;width:97pt;height:19pt;z-index:251687936;mso-wrap-edited:f" wrapcoords="187 843 93 2362 374 3375 10753 3543 1215 5062 841 5737 0 6243 0 7087 7387 8775 10753 8943 10753 11643 0 13668 93 15862 4301 16875 10753 17043 841 18225 187 18225 0 20756 1776 20925 9257 20925 17205 20925 17485 19743 17485 18056 16550 17550 10753 17043 19075 15862 19355 14850 19355 14175 19168 13668 10753 11643 10753 8943 17579 8775 21506 7931 21506 4725 19729 4387 10753 3543 11314 3375 14961 2700 14867 843 187 843">
            <v:imagedata r:id="rId37" o:title=""/>
            <w10:wrap type="through"/>
          </v:shape>
          <o:OLEObject Type="Embed" ProgID="Equation.3" ShapeID="_x0000_s1045" DrawAspect="Content" ObjectID="_1493114343" r:id="rId38"/>
        </w:pict>
      </w:r>
    </w:p>
    <w:p w:rsidR="000336C8" w:rsidRDefault="000336C8" w:rsidP="007F7BE8">
      <w:pPr>
        <w:spacing w:line="360" w:lineRule="auto"/>
        <w:jc w:val="both"/>
        <w:rPr>
          <w:bCs/>
        </w:rPr>
      </w:pPr>
    </w:p>
    <w:p w:rsidR="000336C8" w:rsidRDefault="000336C8" w:rsidP="007F7BE8">
      <w:pPr>
        <w:spacing w:line="360" w:lineRule="auto"/>
        <w:jc w:val="both"/>
        <w:rPr>
          <w:bCs/>
        </w:rPr>
      </w:pPr>
    </w:p>
    <w:p w:rsidR="00EC2788" w:rsidRDefault="00EC2788" w:rsidP="007F7BE8">
      <w:pPr>
        <w:spacing w:line="360" w:lineRule="auto"/>
        <w:jc w:val="both"/>
        <w:rPr>
          <w:bCs/>
        </w:rPr>
      </w:pPr>
    </w:p>
    <w:p w:rsidR="000336C8" w:rsidRPr="00722E5F" w:rsidRDefault="008064E0" w:rsidP="007F7BE8">
      <w:pPr>
        <w:spacing w:line="360" w:lineRule="auto"/>
        <w:jc w:val="both"/>
        <w:rPr>
          <w:b/>
          <w:bCs/>
          <w:u w:val="single"/>
        </w:rPr>
      </w:pPr>
      <w:r w:rsidRPr="008064E0">
        <w:rPr>
          <w:b/>
          <w:bCs/>
          <w:u w:val="single"/>
        </w:rPr>
        <w:t>SORU 2</w:t>
      </w:r>
    </w:p>
    <w:p w:rsidR="000336C8" w:rsidRDefault="009F43A7" w:rsidP="007F7BE8">
      <w:pPr>
        <w:spacing w:line="360" w:lineRule="auto"/>
        <w:jc w:val="both"/>
        <w:rPr>
          <w:bCs/>
        </w:rPr>
      </w:pPr>
      <w:r w:rsidRPr="009F43A7">
        <w:rPr>
          <w:bCs/>
          <w:noProof/>
          <w:lang w:val="en-US"/>
        </w:rPr>
        <w:pict>
          <v:shape id="_x0000_s1047" type="#_x0000_t75" style="position:absolute;left:0;text-align:left;margin-left:9pt;margin-top:7.7pt;width:412pt;height:118pt;z-index:251689984;mso-wrap-edited:f" wrapcoords="187 529 93 1482 374 2117 10753 2223 1122 3176 841 3600 0 3917 0 4447 7387 5505 10753 5611 10753 7305 2618 8258 0 8682 93 9952 4301 10588 10753 10694 935 11435 187 11541 93 13129 4394 13764 10753 14082 10753 15776 187 16729 93 18317 4862 19058 187 19482 0 20752 1589 21176 7667 21176 20571 21176 20664 20858 20758 19270 20010 19164 11220 19058 13184 17788 13184 17047 12810 16729 10753 15776 10753 14082 14587 13976 17485 13341 17485 11329 16550 11117 10753 10694 16737 10270 19355 9847 19449 8788 19262 8576 10753 7305 10753 5611 17579 5505 21412 4976 21412 2964 20664 2858 10753 2223 11220 2117 14867 1694 14774 529 187 529">
            <v:imagedata r:id="rId39" o:title=""/>
            <w10:wrap type="through"/>
          </v:shape>
          <o:OLEObject Type="Embed" ProgID="Equation.DSMT4" ShapeID="_x0000_s1047" DrawAspect="Content" ObjectID="_1493114344" r:id="rId40"/>
        </w:pict>
      </w:r>
    </w:p>
    <w:p w:rsidR="00DA2E9B" w:rsidRDefault="00DA2E9B" w:rsidP="007F7BE8">
      <w:pPr>
        <w:spacing w:line="360" w:lineRule="auto"/>
        <w:jc w:val="both"/>
        <w:rPr>
          <w:bCs/>
        </w:rPr>
      </w:pPr>
    </w:p>
    <w:p w:rsidR="00DA2E9B" w:rsidRDefault="00DA2E9B" w:rsidP="007F7BE8">
      <w:pPr>
        <w:spacing w:line="360" w:lineRule="auto"/>
        <w:jc w:val="both"/>
        <w:rPr>
          <w:bCs/>
        </w:rPr>
      </w:pPr>
    </w:p>
    <w:p w:rsidR="00DA2E9B" w:rsidRDefault="00DA2E9B" w:rsidP="007F7BE8">
      <w:pPr>
        <w:spacing w:line="360" w:lineRule="auto"/>
        <w:jc w:val="both"/>
        <w:rPr>
          <w:bCs/>
        </w:rPr>
      </w:pPr>
    </w:p>
    <w:p w:rsidR="00DA2E9B" w:rsidRDefault="00DA2E9B" w:rsidP="007F7BE8">
      <w:pPr>
        <w:spacing w:line="360" w:lineRule="auto"/>
        <w:jc w:val="both"/>
        <w:rPr>
          <w:bCs/>
        </w:rPr>
      </w:pPr>
    </w:p>
    <w:p w:rsidR="00DA2E9B" w:rsidRDefault="00DA2E9B" w:rsidP="007F7BE8">
      <w:pPr>
        <w:spacing w:line="360" w:lineRule="auto"/>
        <w:jc w:val="both"/>
        <w:rPr>
          <w:bCs/>
        </w:rPr>
      </w:pPr>
    </w:p>
    <w:p w:rsidR="00DA2E9B" w:rsidRDefault="009F43A7" w:rsidP="007F7BE8">
      <w:pPr>
        <w:spacing w:line="360" w:lineRule="auto"/>
        <w:jc w:val="both"/>
        <w:rPr>
          <w:bCs/>
        </w:rPr>
      </w:pPr>
      <w:r w:rsidRPr="009F43A7">
        <w:rPr>
          <w:bCs/>
          <w:noProof/>
          <w:lang w:val="en-US"/>
        </w:rPr>
        <w:lastRenderedPageBreak/>
        <w:pict>
          <v:shape id="_x0000_s1048" type="#_x0000_t75" style="position:absolute;left:0;text-align:left;margin-left:9pt;margin-top:8.1pt;width:412pt;height:75pt;z-index:251691008;mso-wrap-edited:f" wrapcoords="187 529 93 1482 374 2117 10753 2223 1122 3176 841 3600 0 3917 0 4447 7387 5505 10753 5611 10753 7305 2618 8258 0 8682 93 9952 4301 10588 10753 10694 935 11435 187 11541 93 13129 4394 13764 10753 14082 10753 15776 187 16729 93 18317 4862 19058 187 19482 0 20752 1589 21176 7667 21176 20571 21176 20664 20858 20758 19270 20010 19164 11220 19058 13184 17788 13184 17047 12810 16729 10753 15776 10753 14082 14587 13976 17485 13341 17485 11329 16550 11117 10753 10694 16737 10270 19355 9847 19449 8788 19262 8576 10753 7305 10753 5611 17579 5505 21412 4976 21412 2964 20664 2858 10753 2223 11220 2117 14867 1694 14774 529 187 529">
            <v:imagedata r:id="rId41" o:title=""/>
            <w10:wrap type="through"/>
          </v:shape>
          <o:OLEObject Type="Embed" ProgID="Equation.3" ShapeID="_x0000_s1048" DrawAspect="Content" ObjectID="_1493114345" r:id="rId42"/>
        </w:pict>
      </w:r>
    </w:p>
    <w:p w:rsidR="00DA2E9B" w:rsidRDefault="00DA2E9B" w:rsidP="007F7BE8">
      <w:pPr>
        <w:spacing w:line="360" w:lineRule="auto"/>
        <w:jc w:val="both"/>
        <w:rPr>
          <w:bCs/>
        </w:rPr>
      </w:pPr>
    </w:p>
    <w:p w:rsidR="00DA2E9B" w:rsidRDefault="00DA2E9B" w:rsidP="007F7BE8">
      <w:pPr>
        <w:spacing w:line="360" w:lineRule="auto"/>
        <w:jc w:val="both"/>
        <w:rPr>
          <w:bCs/>
        </w:rPr>
      </w:pPr>
    </w:p>
    <w:p w:rsidR="00DA2E9B" w:rsidRDefault="00DA2E9B" w:rsidP="007F7BE8">
      <w:pPr>
        <w:spacing w:line="360" w:lineRule="auto"/>
        <w:jc w:val="both"/>
        <w:rPr>
          <w:bCs/>
        </w:rPr>
      </w:pPr>
    </w:p>
    <w:p w:rsidR="00EC2788" w:rsidRDefault="009F43A7" w:rsidP="007F7BE8">
      <w:pPr>
        <w:spacing w:line="360" w:lineRule="auto"/>
        <w:jc w:val="both"/>
        <w:rPr>
          <w:bCs/>
        </w:rPr>
      </w:pPr>
      <w:r w:rsidRPr="009F43A7">
        <w:rPr>
          <w:bCs/>
          <w:noProof/>
          <w:lang w:val="en-US"/>
        </w:rPr>
        <w:pict>
          <v:shape id="_x0000_s1055" type="#_x0000_t75" style="position:absolute;left:0;text-align:left;margin-left:27pt;margin-top:19.75pt;width:131pt;height:141pt;z-index:251698176;mso-wrap-edited:f" wrapcoords="187 529 93 1482 374 2117 10753 2223 1122 3176 841 3600 0 3917 0 4447 7387 5505 10753 5611 10753 7305 2618 8258 0 8682 93 9952 4301 10588 10753 10694 935 11435 187 11541 93 13129 4394 13764 10753 14082 10753 15776 187 16729 93 18317 4862 19058 187 19482 0 20752 1589 21176 7667 21176 20571 21176 20664 20858 20758 19270 20010 19164 11220 19058 13184 17788 13184 17047 12810 16729 10753 15776 10753 14082 14587 13976 17485 13341 17485 11329 16550 11117 10753 10694 16737 10270 19355 9847 19449 8788 19262 8576 10753 7305 10753 5611 17579 5505 21412 4976 21412 2964 20664 2858 10753 2223 11220 2117 14867 1694 14774 529 187 529">
            <v:imagedata r:id="rId43" o:title=""/>
            <w10:wrap type="through"/>
          </v:shape>
          <o:OLEObject Type="Embed" ProgID="Equation.3" ShapeID="_x0000_s1055" DrawAspect="Content" ObjectID="_1493114346" r:id="rId44"/>
        </w:pict>
      </w:r>
    </w:p>
    <w:p w:rsidR="00722E5F" w:rsidRDefault="00722E5F" w:rsidP="007F7BE8">
      <w:pPr>
        <w:spacing w:line="360" w:lineRule="auto"/>
        <w:jc w:val="both"/>
        <w:rPr>
          <w:bCs/>
        </w:rPr>
      </w:pPr>
    </w:p>
    <w:p w:rsidR="00722E5F" w:rsidRDefault="00722E5F" w:rsidP="007F7BE8">
      <w:pPr>
        <w:spacing w:line="360" w:lineRule="auto"/>
        <w:jc w:val="both"/>
        <w:rPr>
          <w:bCs/>
        </w:rPr>
      </w:pPr>
    </w:p>
    <w:p w:rsidR="00722E5F" w:rsidRDefault="00722E5F" w:rsidP="007F7BE8">
      <w:pPr>
        <w:spacing w:line="360" w:lineRule="auto"/>
        <w:jc w:val="both"/>
        <w:rPr>
          <w:bCs/>
        </w:rPr>
      </w:pPr>
    </w:p>
    <w:p w:rsidR="00722E5F" w:rsidRDefault="00722E5F" w:rsidP="007F7BE8">
      <w:pPr>
        <w:spacing w:line="360" w:lineRule="auto"/>
        <w:jc w:val="both"/>
        <w:rPr>
          <w:bCs/>
        </w:rPr>
      </w:pPr>
    </w:p>
    <w:p w:rsidR="00722E5F" w:rsidRDefault="00722E5F" w:rsidP="007F7BE8">
      <w:pPr>
        <w:spacing w:line="360" w:lineRule="auto"/>
        <w:jc w:val="both"/>
        <w:rPr>
          <w:bCs/>
        </w:rPr>
      </w:pPr>
    </w:p>
    <w:p w:rsidR="00722E5F" w:rsidRDefault="00722E5F" w:rsidP="007F7BE8">
      <w:pPr>
        <w:spacing w:line="360" w:lineRule="auto"/>
        <w:jc w:val="both"/>
        <w:rPr>
          <w:bCs/>
        </w:rPr>
      </w:pPr>
    </w:p>
    <w:p w:rsidR="00EC2788" w:rsidRDefault="00EC2788" w:rsidP="007F7BE8">
      <w:pPr>
        <w:spacing w:line="360" w:lineRule="auto"/>
        <w:jc w:val="both"/>
        <w:rPr>
          <w:bCs/>
        </w:rPr>
      </w:pPr>
    </w:p>
    <w:p w:rsidR="00722E5F" w:rsidRDefault="00722E5F" w:rsidP="007F7BE8">
      <w:pPr>
        <w:spacing w:line="360" w:lineRule="auto"/>
        <w:jc w:val="both"/>
        <w:rPr>
          <w:bCs/>
        </w:rPr>
      </w:pPr>
    </w:p>
    <w:p w:rsidR="002F2A38" w:rsidRPr="008064E0" w:rsidRDefault="002F2A38" w:rsidP="002F2A38">
      <w:pPr>
        <w:spacing w:line="360" w:lineRule="auto"/>
        <w:jc w:val="both"/>
        <w:rPr>
          <w:b/>
          <w:bCs/>
          <w:u w:val="single"/>
        </w:rPr>
      </w:pPr>
      <w:r>
        <w:rPr>
          <w:b/>
          <w:bCs/>
          <w:u w:val="single"/>
        </w:rPr>
        <w:t>SORU 3</w:t>
      </w:r>
    </w:p>
    <w:p w:rsidR="00DA2E9B" w:rsidRDefault="009F43A7" w:rsidP="007F7BE8">
      <w:pPr>
        <w:spacing w:line="360" w:lineRule="auto"/>
        <w:jc w:val="both"/>
        <w:rPr>
          <w:bCs/>
        </w:rPr>
      </w:pPr>
      <w:r w:rsidRPr="009F43A7">
        <w:rPr>
          <w:bCs/>
          <w:noProof/>
          <w:lang w:val="en-US"/>
        </w:rPr>
        <w:pict>
          <v:shape id="_x0000_s1050" type="#_x0000_t75" style="position:absolute;left:0;text-align:left;margin-left:198pt;margin-top:4.35pt;width:165pt;height:56pt;z-index:251693056;mso-wrap-edited:f" wrapcoords="187 529 93 1482 374 2117 10753 2223 1122 3176 841 3600 0 3917 0 4447 7387 5505 10753 5611 10753 7305 2618 8258 0 8682 93 9952 4301 10588 10753 10694 935 11435 187 11541 93 13129 4394 13764 10753 14082 10753 15776 187 16729 93 18317 4862 19058 187 19482 0 20752 1589 21176 7667 21176 20571 21176 20664 20858 20758 19270 20010 19164 11220 19058 13184 17788 13184 17047 12810 16729 10753 15776 10753 14082 14587 13976 17485 13341 17485 11329 16550 11117 10753 10694 16737 10270 19355 9847 19449 8788 19262 8576 10753 7305 10753 5611 17579 5505 21412 4976 21412 2964 20664 2858 10753 2223 11220 2117 14867 1694 14774 529 187 529">
            <v:imagedata r:id="rId45" o:title=""/>
            <w10:wrap type="through"/>
          </v:shape>
          <o:OLEObject Type="Embed" ProgID="Equation.3" ShapeID="_x0000_s1050" DrawAspect="Content" ObjectID="_1493114347" r:id="rId46"/>
        </w:pict>
      </w:r>
      <w:r w:rsidRPr="009F43A7">
        <w:rPr>
          <w:bCs/>
          <w:noProof/>
          <w:lang w:val="en-US"/>
        </w:rPr>
        <w:pict>
          <v:shape id="_x0000_s1049" type="#_x0000_t75" style="position:absolute;left:0;text-align:left;margin-left:18pt;margin-top:4.65pt;width:115pt;height:55pt;z-index:251692032;mso-wrap-edited:f" wrapcoords="187 529 93 1482 374 2117 10753 2223 1122 3176 841 3600 0 3917 0 4447 7387 5505 10753 5611 10753 7305 2618 8258 0 8682 93 9952 4301 10588 10753 10694 935 11435 187 11541 93 13129 4394 13764 10753 14082 10753 15776 187 16729 93 18317 4862 19058 187 19482 0 20752 1589 21176 7667 21176 20571 21176 20664 20858 20758 19270 20010 19164 11220 19058 13184 17788 13184 17047 12810 16729 10753 15776 10753 14082 14587 13976 17485 13341 17485 11329 16550 11117 10753 10694 16737 10270 19355 9847 19449 8788 19262 8576 10753 7305 10753 5611 17579 5505 21412 4976 21412 2964 20664 2858 10753 2223 11220 2117 14867 1694 14774 529 187 529">
            <v:imagedata r:id="rId47" o:title=""/>
            <w10:wrap type="through"/>
          </v:shape>
          <o:OLEObject Type="Embed" ProgID="Equation.DSMT4" ShapeID="_x0000_s1049" DrawAspect="Content" ObjectID="_1493114348" r:id="rId48"/>
        </w:pict>
      </w:r>
    </w:p>
    <w:p w:rsidR="002F2A38" w:rsidRDefault="002F2A38" w:rsidP="007F7BE8">
      <w:pPr>
        <w:spacing w:line="360" w:lineRule="auto"/>
        <w:jc w:val="both"/>
        <w:rPr>
          <w:bCs/>
        </w:rPr>
      </w:pPr>
    </w:p>
    <w:p w:rsidR="002F2A38" w:rsidRDefault="002F2A38" w:rsidP="007F7BE8">
      <w:pPr>
        <w:spacing w:line="360" w:lineRule="auto"/>
        <w:jc w:val="both"/>
        <w:rPr>
          <w:bCs/>
        </w:rPr>
      </w:pPr>
    </w:p>
    <w:p w:rsidR="002F2A38" w:rsidRDefault="002F2A38" w:rsidP="007F7BE8">
      <w:pPr>
        <w:spacing w:line="360" w:lineRule="auto"/>
        <w:jc w:val="both"/>
        <w:rPr>
          <w:bCs/>
        </w:rPr>
      </w:pPr>
    </w:p>
    <w:p w:rsidR="002F2A38" w:rsidRDefault="009F43A7" w:rsidP="007F7BE8">
      <w:pPr>
        <w:spacing w:line="360" w:lineRule="auto"/>
        <w:jc w:val="both"/>
        <w:rPr>
          <w:bCs/>
        </w:rPr>
      </w:pPr>
      <w:r w:rsidRPr="009F43A7">
        <w:rPr>
          <w:bCs/>
          <w:noProof/>
          <w:lang w:val="en-US"/>
        </w:rPr>
        <w:pict>
          <v:shape id="_x0000_s1053" type="#_x0000_t75" style="position:absolute;left:0;text-align:left;margin-left:378pt;margin-top:.95pt;width:105pt;height:78pt;z-index:251696128;mso-wrap-edited:f" wrapcoords="187 529 93 1482 374 2117 10753 2223 1122 3176 841 3600 0 3917 0 4447 7387 5505 10753 5611 10753 7305 2618 8258 0 8682 93 9952 4301 10588 10753 10694 935 11435 187 11541 93 13129 4394 13764 10753 14082 10753 15776 187 16729 93 18317 4862 19058 187 19482 0 20752 1589 21176 7667 21176 20571 21176 20664 20858 20758 19270 20010 19164 11220 19058 13184 17788 13184 17047 12810 16729 10753 15776 10753 14082 14587 13976 17485 13341 17485 11329 16550 11117 10753 10694 16737 10270 19355 9847 19449 8788 19262 8576 10753 7305 10753 5611 17579 5505 21412 4976 21412 2964 20664 2858 10753 2223 11220 2117 14867 1694 14774 529 187 529">
            <v:imagedata r:id="rId49" o:title=""/>
            <w10:wrap type="through"/>
          </v:shape>
          <o:OLEObject Type="Embed" ProgID="Equation.DSMT4" ShapeID="_x0000_s1053" DrawAspect="Content" ObjectID="_1493114349" r:id="rId50"/>
        </w:pict>
      </w:r>
      <w:r w:rsidRPr="009F43A7">
        <w:rPr>
          <w:bCs/>
          <w:noProof/>
          <w:lang w:val="en-US"/>
        </w:rPr>
        <w:pict>
          <v:shape id="_x0000_s1052" type="#_x0000_t75" style="position:absolute;left:0;text-align:left;margin-left:207pt;margin-top:.95pt;width:99pt;height:78pt;z-index:251695104;mso-wrap-edited:f" wrapcoords="187 529 93 1482 374 2117 10753 2223 1122 3176 841 3600 0 3917 0 4447 7387 5505 10753 5611 10753 7305 2618 8258 0 8682 93 9952 4301 10588 10753 10694 935 11435 187 11541 93 13129 4394 13764 10753 14082 10753 15776 187 16729 93 18317 4862 19058 187 19482 0 20752 1589 21176 7667 21176 20571 21176 20664 20858 20758 19270 20010 19164 11220 19058 13184 17788 13184 17047 12810 16729 10753 15776 10753 14082 14587 13976 17485 13341 17485 11329 16550 11117 10753 10694 16737 10270 19355 9847 19449 8788 19262 8576 10753 7305 10753 5611 17579 5505 21412 4976 21412 2964 20664 2858 10753 2223 11220 2117 14867 1694 14774 529 187 529">
            <v:imagedata r:id="rId51" o:title=""/>
            <w10:wrap type="through"/>
          </v:shape>
          <o:OLEObject Type="Embed" ProgID="Equation.DSMT4" ShapeID="_x0000_s1052" DrawAspect="Content" ObjectID="_1493114350" r:id="rId52"/>
        </w:pict>
      </w:r>
      <w:r w:rsidRPr="009F43A7">
        <w:rPr>
          <w:bCs/>
          <w:noProof/>
          <w:lang w:val="en-US"/>
        </w:rPr>
        <w:pict>
          <v:shape id="_x0000_s1051" type="#_x0000_t75" style="position:absolute;left:0;text-align:left;margin-left:9pt;margin-top:1.25pt;width:110pt;height:78pt;z-index:251694080;mso-wrap-edited:f" wrapcoords="187 529 93 1482 374 2117 10753 2223 1122 3176 841 3600 0 3917 0 4447 7387 5505 10753 5611 10753 7305 2618 8258 0 8682 93 9952 4301 10588 10753 10694 935 11435 187 11541 93 13129 4394 13764 10753 14082 10753 15776 187 16729 93 18317 4862 19058 187 19482 0 20752 1589 21176 7667 21176 20571 21176 20664 20858 20758 19270 20010 19164 11220 19058 13184 17788 13184 17047 12810 16729 10753 15776 10753 14082 14587 13976 17485 13341 17485 11329 16550 11117 10753 10694 16737 10270 19355 9847 19449 8788 19262 8576 10753 7305 10753 5611 17579 5505 21412 4976 21412 2964 20664 2858 10753 2223 11220 2117 14867 1694 14774 529 187 529">
            <v:imagedata r:id="rId53" o:title=""/>
            <w10:wrap type="through"/>
          </v:shape>
          <o:OLEObject Type="Embed" ProgID="Equation.3" ShapeID="_x0000_s1051" DrawAspect="Content" ObjectID="_1493114351" r:id="rId54"/>
        </w:pict>
      </w:r>
    </w:p>
    <w:p w:rsidR="002F2A38" w:rsidRDefault="002F2A38" w:rsidP="007F7BE8">
      <w:pPr>
        <w:spacing w:line="360" w:lineRule="auto"/>
        <w:jc w:val="both"/>
        <w:rPr>
          <w:bCs/>
        </w:rPr>
      </w:pPr>
    </w:p>
    <w:p w:rsidR="002F2A38" w:rsidRDefault="002F2A38" w:rsidP="007F7BE8">
      <w:pPr>
        <w:spacing w:line="360" w:lineRule="auto"/>
        <w:jc w:val="both"/>
        <w:rPr>
          <w:bCs/>
        </w:rPr>
      </w:pPr>
    </w:p>
    <w:p w:rsidR="002F2A38" w:rsidRDefault="002F2A38" w:rsidP="007F7BE8">
      <w:pPr>
        <w:spacing w:line="360" w:lineRule="auto"/>
        <w:jc w:val="both"/>
        <w:rPr>
          <w:bCs/>
        </w:rPr>
      </w:pPr>
    </w:p>
    <w:p w:rsidR="000336C8" w:rsidRDefault="009F43A7" w:rsidP="007F7BE8">
      <w:pPr>
        <w:spacing w:line="360" w:lineRule="auto"/>
        <w:jc w:val="both"/>
        <w:rPr>
          <w:bCs/>
        </w:rPr>
      </w:pPr>
      <w:r w:rsidRPr="009F43A7">
        <w:rPr>
          <w:bCs/>
          <w:noProof/>
          <w:lang w:val="en-US"/>
        </w:rPr>
        <w:pict>
          <v:shape id="_x0000_s1054" type="#_x0000_t75" style="position:absolute;left:0;text-align:left;margin-left:9pt;margin-top:15.55pt;width:237pt;height:40pt;z-index:251697152;mso-wrap-edited:f" wrapcoords="187 529 93 1482 374 2117 10753 2223 1122 3176 841 3600 0 3917 0 4447 7387 5505 10753 5611 10753 7305 2618 8258 0 8682 93 9952 4301 10588 10753 10694 935 11435 187 11541 93 13129 4394 13764 10753 14082 10753 15776 187 16729 93 18317 4862 19058 187 19482 0 20752 1589 21176 7667 21176 20571 21176 20664 20858 20758 19270 20010 19164 11220 19058 13184 17788 13184 17047 12810 16729 10753 15776 10753 14082 14587 13976 17485 13341 17485 11329 16550 11117 10753 10694 16737 10270 19355 9847 19449 8788 19262 8576 10753 7305 10753 5611 17579 5505 21412 4976 21412 2964 20664 2858 10753 2223 11220 2117 14867 1694 14774 529 187 529">
            <v:imagedata r:id="rId55" o:title=""/>
            <w10:wrap type="through"/>
          </v:shape>
          <o:OLEObject Type="Embed" ProgID="Equation.DSMT4" ShapeID="_x0000_s1054" DrawAspect="Content" ObjectID="_1493114352" r:id="rId56"/>
        </w:pict>
      </w:r>
    </w:p>
    <w:p w:rsidR="000336C8" w:rsidRDefault="000336C8" w:rsidP="007F7BE8">
      <w:pPr>
        <w:spacing w:line="360" w:lineRule="auto"/>
        <w:jc w:val="both"/>
        <w:rPr>
          <w:bCs/>
        </w:rPr>
      </w:pPr>
    </w:p>
    <w:p w:rsidR="002F2A38" w:rsidRDefault="002F2A38" w:rsidP="007F7BE8">
      <w:pPr>
        <w:spacing w:line="360" w:lineRule="auto"/>
        <w:jc w:val="both"/>
        <w:rPr>
          <w:bCs/>
        </w:rPr>
      </w:pPr>
    </w:p>
    <w:p w:rsidR="000336C8" w:rsidRPr="007F7BE8" w:rsidRDefault="000336C8" w:rsidP="007F7BE8">
      <w:pPr>
        <w:spacing w:line="360" w:lineRule="auto"/>
        <w:jc w:val="both"/>
        <w:rPr>
          <w:bCs/>
        </w:rPr>
      </w:pPr>
    </w:p>
    <w:sectPr w:rsidR="000336C8" w:rsidRPr="007F7BE8" w:rsidSect="00FF69A8">
      <w:pgSz w:w="12240" w:h="15840"/>
      <w:pgMar w:top="720" w:right="720" w:bottom="720" w:left="72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mbria">
    <w:panose1 w:val="02040503050406030204"/>
    <w:charset w:val="A2"/>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New Roman">
    <w:panose1 w:val="02020603050405020304"/>
    <w:charset w:val="A2"/>
    <w:family w:val="roman"/>
    <w:pitch w:val="variable"/>
    <w:sig w:usb0="E0002AFF" w:usb1="C0007841" w:usb2="00000009" w:usb3="00000000" w:csb0="000001FF" w:csb1="00000000"/>
  </w:font>
  <w:font w:name="Calibri">
    <w:panose1 w:val="020F0502020204030204"/>
    <w:charset w:val="A2"/>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hyphenationZone w:val="425"/>
  <w:characterSpacingControl w:val="doNotCompress"/>
  <w:compat>
    <w:useFELayout/>
  </w:compat>
  <w:rsids>
    <w:rsidRoot w:val="00FF69A8"/>
    <w:rsid w:val="00026D16"/>
    <w:rsid w:val="000336C8"/>
    <w:rsid w:val="00033AAD"/>
    <w:rsid w:val="00063BA8"/>
    <w:rsid w:val="00217095"/>
    <w:rsid w:val="00241104"/>
    <w:rsid w:val="00250F59"/>
    <w:rsid w:val="002A3280"/>
    <w:rsid w:val="002B37BE"/>
    <w:rsid w:val="002E14DD"/>
    <w:rsid w:val="002F2A38"/>
    <w:rsid w:val="003B42AD"/>
    <w:rsid w:val="004403FD"/>
    <w:rsid w:val="0049735F"/>
    <w:rsid w:val="004F16F2"/>
    <w:rsid w:val="005D2994"/>
    <w:rsid w:val="005F7D16"/>
    <w:rsid w:val="006406B4"/>
    <w:rsid w:val="00655E23"/>
    <w:rsid w:val="0071264C"/>
    <w:rsid w:val="00717FB3"/>
    <w:rsid w:val="00722E5F"/>
    <w:rsid w:val="0072382B"/>
    <w:rsid w:val="007C46A7"/>
    <w:rsid w:val="007C639B"/>
    <w:rsid w:val="007F1719"/>
    <w:rsid w:val="007F7BE8"/>
    <w:rsid w:val="0080008D"/>
    <w:rsid w:val="008064E0"/>
    <w:rsid w:val="00872DAC"/>
    <w:rsid w:val="00954F9F"/>
    <w:rsid w:val="009C2901"/>
    <w:rsid w:val="009E7413"/>
    <w:rsid w:val="009F38BB"/>
    <w:rsid w:val="009F43A7"/>
    <w:rsid w:val="00A47F44"/>
    <w:rsid w:val="00A65EBD"/>
    <w:rsid w:val="00B668DE"/>
    <w:rsid w:val="00BC4CA0"/>
    <w:rsid w:val="00C30D27"/>
    <w:rsid w:val="00C42F5F"/>
    <w:rsid w:val="00CF50BD"/>
    <w:rsid w:val="00DA2E9B"/>
    <w:rsid w:val="00EC2788"/>
    <w:rsid w:val="00F13355"/>
    <w:rsid w:val="00FF69A8"/>
  </w:rsids>
  <m:mathPr>
    <m:mathFont m:val="Cambria Math"/>
    <m:brkBin m:val="before"/>
    <m:brkBinSub m:val="--"/>
    <m:smallFrac m:val="off"/>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43A7"/>
    <w:rPr>
      <w:lang w:val="tr-TR"/>
    </w:rPr>
  </w:style>
  <w:style w:type="paragraph" w:styleId="Balk1">
    <w:name w:val="heading 1"/>
    <w:basedOn w:val="Normal"/>
    <w:next w:val="Normal"/>
    <w:link w:val="Balk1Char"/>
    <w:qFormat/>
    <w:rsid w:val="00FF69A8"/>
    <w:pPr>
      <w:keepNext/>
      <w:jc w:val="both"/>
      <w:outlineLvl w:val="0"/>
    </w:pPr>
    <w:rPr>
      <w:rFonts w:ascii="Times New Roman" w:eastAsia="Times New Roman" w:hAnsi="Times New Roman" w:cs="Times New Roman"/>
      <w:b/>
      <w:bCs/>
      <w:sz w:val="22"/>
      <w:lang w:val="en-GB" w:eastAsia="tr-TR"/>
    </w:rPr>
  </w:style>
  <w:style w:type="paragraph" w:styleId="Balk2">
    <w:name w:val="heading 2"/>
    <w:basedOn w:val="Normal"/>
    <w:next w:val="Normal"/>
    <w:link w:val="Balk2Char"/>
    <w:qFormat/>
    <w:rsid w:val="00FF69A8"/>
    <w:pPr>
      <w:keepNext/>
      <w:jc w:val="both"/>
      <w:outlineLvl w:val="1"/>
    </w:pPr>
    <w:rPr>
      <w:rFonts w:ascii="Times New Roman" w:eastAsia="Times New Roman" w:hAnsi="Times New Roman" w:cs="Times New Roman"/>
      <w:b/>
      <w:bCs/>
      <w:sz w:val="20"/>
      <w:lang w:eastAsia="tr-TR"/>
    </w:rPr>
  </w:style>
  <w:style w:type="paragraph" w:styleId="Balk3">
    <w:name w:val="heading 3"/>
    <w:basedOn w:val="Normal"/>
    <w:next w:val="Normal"/>
    <w:link w:val="Balk3Char"/>
    <w:uiPriority w:val="9"/>
    <w:semiHidden/>
    <w:unhideWhenUsed/>
    <w:qFormat/>
    <w:rsid w:val="00FF69A8"/>
    <w:pPr>
      <w:keepNext/>
      <w:keepLines/>
      <w:spacing w:before="200"/>
      <w:outlineLvl w:val="2"/>
    </w:pPr>
    <w:rPr>
      <w:rFonts w:asciiTheme="majorHAnsi" w:eastAsiaTheme="majorEastAsia" w:hAnsiTheme="majorHAnsi" w:cstheme="majorBidi"/>
      <w:b/>
      <w:bCs/>
      <w:color w:val="4F81BD" w:themeColor="accent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qFormat/>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table" w:styleId="TabloKlavuzu">
    <w:name w:val="Table Grid"/>
    <w:basedOn w:val="NormalTablo"/>
    <w:uiPriority w:val="59"/>
    <w:rsid w:val="00FF69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k1Char">
    <w:name w:val="Başlık 1 Char"/>
    <w:basedOn w:val="VarsaylanParagrafYazTipi"/>
    <w:link w:val="Balk1"/>
    <w:rsid w:val="00FF69A8"/>
    <w:rPr>
      <w:rFonts w:ascii="Times New Roman" w:eastAsia="Times New Roman" w:hAnsi="Times New Roman" w:cs="Times New Roman"/>
      <w:b/>
      <w:bCs/>
      <w:sz w:val="22"/>
      <w:lang w:val="en-GB" w:eastAsia="tr-TR"/>
    </w:rPr>
  </w:style>
  <w:style w:type="character" w:customStyle="1" w:styleId="Balk2Char">
    <w:name w:val="Başlık 2 Char"/>
    <w:basedOn w:val="VarsaylanParagrafYazTipi"/>
    <w:link w:val="Balk2"/>
    <w:rsid w:val="00FF69A8"/>
    <w:rPr>
      <w:rFonts w:ascii="Times New Roman" w:eastAsia="Times New Roman" w:hAnsi="Times New Roman" w:cs="Times New Roman"/>
      <w:b/>
      <w:bCs/>
      <w:sz w:val="20"/>
      <w:lang w:val="tr-TR" w:eastAsia="tr-TR"/>
    </w:rPr>
  </w:style>
  <w:style w:type="character" w:customStyle="1" w:styleId="Balk3Char">
    <w:name w:val="Başlık 3 Char"/>
    <w:basedOn w:val="VarsaylanParagrafYazTipi"/>
    <w:link w:val="Balk3"/>
    <w:uiPriority w:val="9"/>
    <w:semiHidden/>
    <w:rsid w:val="00FF69A8"/>
    <w:rPr>
      <w:rFonts w:asciiTheme="majorHAnsi" w:eastAsiaTheme="majorEastAsia" w:hAnsiTheme="majorHAnsi" w:cstheme="majorBidi"/>
      <w:b/>
      <w:bCs/>
      <w:color w:val="4F81BD" w:themeColor="accent1"/>
      <w:lang w:val="tr-TR"/>
    </w:rPr>
  </w:style>
  <w:style w:type="paragraph" w:styleId="GvdeMetni">
    <w:name w:val="Body Text"/>
    <w:basedOn w:val="Normal"/>
    <w:link w:val="GvdeMetniChar"/>
    <w:rsid w:val="009E7413"/>
    <w:rPr>
      <w:rFonts w:ascii="Times New Roman" w:eastAsia="Times New Roman" w:hAnsi="Times New Roman" w:cs="Times New Roman"/>
      <w:szCs w:val="20"/>
      <w:lang w:eastAsia="tr-TR"/>
    </w:rPr>
  </w:style>
  <w:style w:type="character" w:customStyle="1" w:styleId="GvdeMetniChar">
    <w:name w:val="Gövde Metni Char"/>
    <w:basedOn w:val="VarsaylanParagrafYazTipi"/>
    <w:link w:val="GvdeMetni"/>
    <w:rsid w:val="009E7413"/>
    <w:rPr>
      <w:rFonts w:ascii="Times New Roman" w:eastAsia="Times New Roman" w:hAnsi="Times New Roman" w:cs="Times New Roman"/>
      <w:szCs w:val="20"/>
      <w:lang w:val="tr-TR" w:eastAsia="tr-TR"/>
    </w:rPr>
  </w:style>
  <w:style w:type="paragraph" w:customStyle="1" w:styleId="MTDisplayEquation">
    <w:name w:val="MTDisplayEquation"/>
    <w:basedOn w:val="Normal"/>
    <w:next w:val="Normal"/>
    <w:rsid w:val="007F7BE8"/>
    <w:pPr>
      <w:tabs>
        <w:tab w:val="center" w:pos="5400"/>
        <w:tab w:val="right" w:pos="10800"/>
      </w:tabs>
      <w:spacing w:line="360" w:lineRule="auto"/>
      <w:jc w:val="both"/>
    </w:pPr>
    <w:rPr>
      <w:bCs/>
    </w:rPr>
  </w:style>
  <w:style w:type="paragraph" w:styleId="BalonMetni">
    <w:name w:val="Balloon Text"/>
    <w:basedOn w:val="Normal"/>
    <w:link w:val="BalonMetniChar"/>
    <w:uiPriority w:val="99"/>
    <w:semiHidden/>
    <w:unhideWhenUsed/>
    <w:rsid w:val="007C46A7"/>
    <w:rPr>
      <w:rFonts w:ascii="Tahoma" w:hAnsi="Tahoma" w:cs="Tahoma"/>
      <w:sz w:val="16"/>
      <w:szCs w:val="16"/>
    </w:rPr>
  </w:style>
  <w:style w:type="character" w:customStyle="1" w:styleId="BalonMetniChar">
    <w:name w:val="Balon Metni Char"/>
    <w:basedOn w:val="VarsaylanParagrafYazTipi"/>
    <w:link w:val="BalonMetni"/>
    <w:uiPriority w:val="99"/>
    <w:semiHidden/>
    <w:rsid w:val="007C46A7"/>
    <w:rPr>
      <w:rFonts w:ascii="Tahoma" w:hAnsi="Tahoma" w:cs="Tahoma"/>
      <w:sz w:val="16"/>
      <w:szCs w:val="16"/>
      <w:lang w:val="tr-T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tr-TR"/>
    </w:rPr>
  </w:style>
  <w:style w:type="paragraph" w:styleId="Balk1">
    <w:name w:val="heading 1"/>
    <w:basedOn w:val="Normal"/>
    <w:next w:val="Normal"/>
    <w:link w:val="Balk1Char"/>
    <w:qFormat/>
    <w:rsid w:val="00FF69A8"/>
    <w:pPr>
      <w:keepNext/>
      <w:jc w:val="both"/>
      <w:outlineLvl w:val="0"/>
    </w:pPr>
    <w:rPr>
      <w:rFonts w:ascii="Times New Roman" w:eastAsia="Times New Roman" w:hAnsi="Times New Roman" w:cs="Times New Roman"/>
      <w:b/>
      <w:bCs/>
      <w:sz w:val="22"/>
      <w:lang w:val="en-GB" w:eastAsia="tr-TR"/>
    </w:rPr>
  </w:style>
  <w:style w:type="paragraph" w:styleId="Balk2">
    <w:name w:val="heading 2"/>
    <w:basedOn w:val="Normal"/>
    <w:next w:val="Normal"/>
    <w:link w:val="Balk2Char"/>
    <w:qFormat/>
    <w:rsid w:val="00FF69A8"/>
    <w:pPr>
      <w:keepNext/>
      <w:jc w:val="both"/>
      <w:outlineLvl w:val="1"/>
    </w:pPr>
    <w:rPr>
      <w:rFonts w:ascii="Times New Roman" w:eastAsia="Times New Roman" w:hAnsi="Times New Roman" w:cs="Times New Roman"/>
      <w:b/>
      <w:bCs/>
      <w:sz w:val="20"/>
      <w:lang w:eastAsia="tr-TR"/>
    </w:rPr>
  </w:style>
  <w:style w:type="paragraph" w:styleId="Balk3">
    <w:name w:val="heading 3"/>
    <w:basedOn w:val="Normal"/>
    <w:next w:val="Normal"/>
    <w:link w:val="Balk3Char"/>
    <w:uiPriority w:val="9"/>
    <w:semiHidden/>
    <w:unhideWhenUsed/>
    <w:qFormat/>
    <w:rsid w:val="00FF69A8"/>
    <w:pPr>
      <w:keepNext/>
      <w:keepLines/>
      <w:spacing w:before="200"/>
      <w:outlineLvl w:val="2"/>
    </w:pPr>
    <w:rPr>
      <w:rFonts w:asciiTheme="majorHAnsi" w:eastAsiaTheme="majorEastAsia" w:hAnsiTheme="majorHAnsi" w:cstheme="majorBidi"/>
      <w:b/>
      <w:bCs/>
      <w:color w:val="4F81BD" w:themeColor="accent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table" w:styleId="TabloKlavuzu">
    <w:name w:val="Table Grid"/>
    <w:basedOn w:val="NormalTablo"/>
    <w:uiPriority w:val="59"/>
    <w:rsid w:val="00FF69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k1Char">
    <w:name w:val="Başlık 1 Char"/>
    <w:basedOn w:val="VarsaylanParagrafYazTipi"/>
    <w:link w:val="Balk1"/>
    <w:rsid w:val="00FF69A8"/>
    <w:rPr>
      <w:rFonts w:ascii="Times New Roman" w:eastAsia="Times New Roman" w:hAnsi="Times New Roman" w:cs="Times New Roman"/>
      <w:b/>
      <w:bCs/>
      <w:sz w:val="22"/>
      <w:lang w:val="en-GB" w:eastAsia="tr-TR"/>
    </w:rPr>
  </w:style>
  <w:style w:type="character" w:customStyle="1" w:styleId="Balk2Char">
    <w:name w:val="Başlık 2 Char"/>
    <w:basedOn w:val="VarsaylanParagrafYazTipi"/>
    <w:link w:val="Balk2"/>
    <w:rsid w:val="00FF69A8"/>
    <w:rPr>
      <w:rFonts w:ascii="Times New Roman" w:eastAsia="Times New Roman" w:hAnsi="Times New Roman" w:cs="Times New Roman"/>
      <w:b/>
      <w:bCs/>
      <w:sz w:val="20"/>
      <w:lang w:val="tr-TR" w:eastAsia="tr-TR"/>
    </w:rPr>
  </w:style>
  <w:style w:type="character" w:customStyle="1" w:styleId="Balk3Char">
    <w:name w:val="Başlık 3 Char"/>
    <w:basedOn w:val="VarsaylanParagrafYazTipi"/>
    <w:link w:val="Balk3"/>
    <w:uiPriority w:val="9"/>
    <w:semiHidden/>
    <w:rsid w:val="00FF69A8"/>
    <w:rPr>
      <w:rFonts w:asciiTheme="majorHAnsi" w:eastAsiaTheme="majorEastAsia" w:hAnsiTheme="majorHAnsi" w:cstheme="majorBidi"/>
      <w:b/>
      <w:bCs/>
      <w:color w:val="4F81BD" w:themeColor="accent1"/>
      <w:lang w:val="tr-TR"/>
    </w:rPr>
  </w:style>
  <w:style w:type="paragraph" w:styleId="GvdeMetni">
    <w:name w:val="Body Text"/>
    <w:basedOn w:val="Normal"/>
    <w:link w:val="GvdeMetniChar"/>
    <w:rsid w:val="009E7413"/>
    <w:rPr>
      <w:rFonts w:ascii="Times New Roman" w:eastAsia="Times New Roman" w:hAnsi="Times New Roman" w:cs="Times New Roman"/>
      <w:szCs w:val="20"/>
      <w:lang w:eastAsia="tr-TR"/>
    </w:rPr>
  </w:style>
  <w:style w:type="character" w:customStyle="1" w:styleId="GvdeMetniChar">
    <w:name w:val="Gövde Metni Char"/>
    <w:basedOn w:val="VarsaylanParagrafYazTipi"/>
    <w:link w:val="GvdeMetni"/>
    <w:rsid w:val="009E7413"/>
    <w:rPr>
      <w:rFonts w:ascii="Times New Roman" w:eastAsia="Times New Roman" w:hAnsi="Times New Roman" w:cs="Times New Roman"/>
      <w:szCs w:val="20"/>
      <w:lang w:val="tr-TR" w:eastAsia="tr-TR"/>
    </w:rPr>
  </w:style>
  <w:style w:type="paragraph" w:customStyle="1" w:styleId="MTDisplayEquation">
    <w:name w:val="MTDisplayEquation"/>
    <w:basedOn w:val="Normal"/>
    <w:next w:val="Normal"/>
    <w:rsid w:val="007F7BE8"/>
    <w:pPr>
      <w:tabs>
        <w:tab w:val="center" w:pos="5400"/>
        <w:tab w:val="right" w:pos="10800"/>
      </w:tabs>
      <w:spacing w:line="360" w:lineRule="auto"/>
      <w:jc w:val="both"/>
    </w:pPr>
    <w:rPr>
      <w:bCs/>
    </w:rPr>
  </w:style>
  <w:style w:type="paragraph" w:styleId="BalonMetni">
    <w:name w:val="Balloon Text"/>
    <w:basedOn w:val="Normal"/>
    <w:link w:val="BalonMetniChar"/>
    <w:uiPriority w:val="99"/>
    <w:semiHidden/>
    <w:unhideWhenUsed/>
    <w:rsid w:val="007C46A7"/>
    <w:rPr>
      <w:rFonts w:ascii="Tahoma" w:hAnsi="Tahoma" w:cs="Tahoma"/>
      <w:sz w:val="16"/>
      <w:szCs w:val="16"/>
    </w:rPr>
  </w:style>
  <w:style w:type="character" w:customStyle="1" w:styleId="BalonMetniChar">
    <w:name w:val="Balon Metni Char"/>
    <w:basedOn w:val="VarsaylanParagrafYazTipi"/>
    <w:link w:val="BalonMetni"/>
    <w:uiPriority w:val="99"/>
    <w:semiHidden/>
    <w:rsid w:val="007C46A7"/>
    <w:rPr>
      <w:rFonts w:ascii="Tahoma" w:hAnsi="Tahoma" w:cs="Tahoma"/>
      <w:sz w:val="16"/>
      <w:szCs w:val="16"/>
      <w:lang w:val="tr-TR"/>
    </w:rPr>
  </w:style>
</w:styles>
</file>

<file path=word/webSettings.xml><?xml version="1.0" encoding="utf-8"?>
<w:webSettings xmlns:r="http://schemas.openxmlformats.org/officeDocument/2006/relationships" xmlns:w="http://schemas.openxmlformats.org/wordprocessingml/2006/main">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9.emf"/><Relationship Id="rId21" Type="http://schemas.openxmlformats.org/officeDocument/2006/relationships/image" Target="media/image10.e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3.emf"/><Relationship Id="rId50" Type="http://schemas.openxmlformats.org/officeDocument/2006/relationships/oleObject" Target="embeddings/oleObject23.bin"/><Relationship Id="rId55" Type="http://schemas.openxmlformats.org/officeDocument/2006/relationships/image" Target="media/image27.emf"/><Relationship Id="rId7" Type="http://schemas.openxmlformats.org/officeDocument/2006/relationships/image" Target="media/image3.emf"/><Relationship Id="rId12" Type="http://schemas.openxmlformats.org/officeDocument/2006/relationships/oleObject" Target="embeddings/oleObject4.bin"/><Relationship Id="rId17" Type="http://schemas.openxmlformats.org/officeDocument/2006/relationships/image" Target="media/image8.emf"/><Relationship Id="rId25" Type="http://schemas.openxmlformats.org/officeDocument/2006/relationships/image" Target="media/image12.emf"/><Relationship Id="rId33" Type="http://schemas.openxmlformats.org/officeDocument/2006/relationships/image" Target="media/image16.e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microsoft.com/office/2007/relationships/stylesWithEffects" Target="stylesWithEffects.xml"/><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4.emf"/><Relationship Id="rId41" Type="http://schemas.openxmlformats.org/officeDocument/2006/relationships/image" Target="media/image20.emf"/><Relationship Id="rId54" Type="http://schemas.openxmlformats.org/officeDocument/2006/relationships/oleObject" Target="embeddings/oleObject25.bin"/><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image" Target="media/image5.e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8.emf"/><Relationship Id="rId40" Type="http://schemas.openxmlformats.org/officeDocument/2006/relationships/oleObject" Target="embeddings/oleObject18.bin"/><Relationship Id="rId45" Type="http://schemas.openxmlformats.org/officeDocument/2006/relationships/image" Target="media/image22.emf"/><Relationship Id="rId53" Type="http://schemas.openxmlformats.org/officeDocument/2006/relationships/image" Target="media/image26.emf"/><Relationship Id="rId58"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image" Target="media/image7.emf"/><Relationship Id="rId23" Type="http://schemas.openxmlformats.org/officeDocument/2006/relationships/image" Target="media/image11.e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4.emf"/><Relationship Id="rId57"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9.emf"/><Relationship Id="rId31" Type="http://schemas.openxmlformats.org/officeDocument/2006/relationships/image" Target="media/image15.emf"/><Relationship Id="rId44" Type="http://schemas.openxmlformats.org/officeDocument/2006/relationships/oleObject" Target="embeddings/oleObject20.bin"/><Relationship Id="rId52" Type="http://schemas.openxmlformats.org/officeDocument/2006/relationships/oleObject" Target="embeddings/oleObject24.bin"/><Relationship Id="rId4" Type="http://schemas.openxmlformats.org/officeDocument/2006/relationships/image" Target="media/image1.emf"/><Relationship Id="rId9" Type="http://schemas.openxmlformats.org/officeDocument/2006/relationships/image" Target="media/image4.e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emf"/><Relationship Id="rId30" Type="http://schemas.openxmlformats.org/officeDocument/2006/relationships/oleObject" Target="embeddings/oleObject13.bin"/><Relationship Id="rId35" Type="http://schemas.openxmlformats.org/officeDocument/2006/relationships/image" Target="media/image17.emf"/><Relationship Id="rId43" Type="http://schemas.openxmlformats.org/officeDocument/2006/relationships/image" Target="media/image21.emf"/><Relationship Id="rId48" Type="http://schemas.openxmlformats.org/officeDocument/2006/relationships/oleObject" Target="embeddings/oleObject22.bin"/><Relationship Id="rId56" Type="http://schemas.openxmlformats.org/officeDocument/2006/relationships/oleObject" Target="embeddings/oleObject26.bin"/><Relationship Id="rId8" Type="http://schemas.openxmlformats.org/officeDocument/2006/relationships/oleObject" Target="embeddings/oleObject2.bin"/><Relationship Id="rId51" Type="http://schemas.openxmlformats.org/officeDocument/2006/relationships/image" Target="media/image25.emf"/><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173</Words>
  <Characters>988</Characters>
  <Application>Microsoft Office Word</Application>
  <DocSecurity>0</DocSecurity>
  <Lines>8</Lines>
  <Paragraphs>2</Paragraphs>
  <ScaleCrop>false</ScaleCrop>
  <HeadingPairs>
    <vt:vector size="2" baseType="variant">
      <vt:variant>
        <vt:lpstr>Konu Başlığı</vt:lpstr>
      </vt:variant>
      <vt:variant>
        <vt:i4>1</vt:i4>
      </vt:variant>
    </vt:vector>
  </HeadingPairs>
  <TitlesOfParts>
    <vt:vector size="1" baseType="lpstr">
      <vt:lpstr/>
    </vt:vector>
  </TitlesOfParts>
  <Company>MS&amp;T</Company>
  <LinksUpToDate>false</LinksUpToDate>
  <CharactersWithSpaces>11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emil YIGIT</dc:creator>
  <cp:lastModifiedBy>ASUS</cp:lastModifiedBy>
  <cp:revision>2</cp:revision>
  <cp:lastPrinted>2014-04-21T08:40:00Z</cp:lastPrinted>
  <dcterms:created xsi:type="dcterms:W3CDTF">2015-05-14T10:12:00Z</dcterms:created>
  <dcterms:modified xsi:type="dcterms:W3CDTF">2015-05-14T1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